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AC5438" w14:paraId="1FD4CDCF" w14:textId="77777777" w:rsidTr="00AC5438">
        <w:tc>
          <w:tcPr>
            <w:tcW w:w="4675" w:type="dxa"/>
          </w:tcPr>
          <w:p w14:paraId="346DDCA9" w14:textId="77777777" w:rsidR="00AC5438" w:rsidRPr="00E32B41" w:rsidRDefault="00AC5438" w:rsidP="00AC5438">
            <w:pPr>
              <w:spacing w:line="276" w:lineRule="auto"/>
              <w:ind w:right="-108" w:firstLine="38"/>
              <w:jc w:val="center"/>
              <w:rPr>
                <w:color w:val="000000"/>
              </w:rPr>
            </w:pPr>
            <w:bookmarkStart w:id="0" w:name="_Hlk92442948"/>
            <w:r w:rsidRPr="00E32B41">
              <w:rPr>
                <w:color w:val="000000"/>
              </w:rPr>
              <w:t>SỞ GIÁO DỤC VÀ ĐÀO TẠO</w:t>
            </w:r>
          </w:p>
          <w:p w14:paraId="75B7103D" w14:textId="77777777" w:rsidR="00AC5438" w:rsidRPr="00E32B41" w:rsidRDefault="00AC5438" w:rsidP="00AC5438">
            <w:pPr>
              <w:spacing w:line="276" w:lineRule="auto"/>
              <w:ind w:right="-108" w:firstLine="40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>THÀNH PHỐ HỒ CHÍ MINH</w:t>
            </w:r>
          </w:p>
          <w:p w14:paraId="0AF6F3FE" w14:textId="77777777" w:rsidR="00AC5438" w:rsidRPr="00E32B41" w:rsidRDefault="00AC5438" w:rsidP="00AC5438">
            <w:pPr>
              <w:spacing w:line="276" w:lineRule="auto"/>
              <w:ind w:right="-108" w:firstLine="38"/>
              <w:jc w:val="center"/>
              <w:rPr>
                <w:b/>
                <w:color w:val="000000"/>
              </w:rPr>
            </w:pPr>
            <w:r w:rsidRPr="00E32B41">
              <w:rPr>
                <w:b/>
                <w:color w:val="000000"/>
              </w:rPr>
              <w:t>TRƯỜNG THCS VÀ THPT</w:t>
            </w:r>
          </w:p>
          <w:p w14:paraId="3EFB0641" w14:textId="77777777" w:rsidR="00AC5438" w:rsidRPr="00E32B41" w:rsidRDefault="00AC5438" w:rsidP="00AC5438">
            <w:pPr>
              <w:spacing w:line="276" w:lineRule="auto"/>
              <w:ind w:right="-108" w:firstLine="40"/>
              <w:jc w:val="center"/>
              <w:rPr>
                <w:b/>
                <w:color w:val="000000"/>
              </w:rPr>
            </w:pPr>
            <w:r w:rsidRPr="00E32B41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0288" behindDoc="0" locked="0" layoutInCell="1" allowOverlap="1" wp14:anchorId="0C9EEC30" wp14:editId="23385717">
                      <wp:simplePos x="0" y="0"/>
                      <wp:positionH relativeFrom="margin">
                        <wp:posOffset>925195</wp:posOffset>
                      </wp:positionH>
                      <wp:positionV relativeFrom="paragraph">
                        <wp:posOffset>221615</wp:posOffset>
                      </wp:positionV>
                      <wp:extent cx="1085850" cy="0"/>
                      <wp:effectExtent l="0" t="0" r="0" b="0"/>
                      <wp:wrapNone/>
                      <wp:docPr id="16391" name="Straight Arrow Connector 16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6889543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391" o:spid="_x0000_s1026" type="#_x0000_t32" style="position:absolute;margin-left:72.85pt;margin-top:17.45pt;width:85.5pt;height:0;z-index:251660288;visibility:visible;mso-wrap-style:square;mso-width-percent:0;mso-height-percent:0;mso-wrap-distance-left:9pt;mso-wrap-distance-top:-1e-4mm;mso-wrap-distance-right:9pt;mso-wrap-distance-bottom:-1e-4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">
                      <w10:wrap anchorx="margin"/>
                    </v:shape>
                  </w:pict>
                </mc:Fallback>
              </mc:AlternateContent>
            </w:r>
            <w:r w:rsidRPr="00E32B41">
              <w:rPr>
                <w:b/>
                <w:color w:val="000000"/>
              </w:rPr>
              <w:t>NGỌC VIỄN ĐÔNG</w:t>
            </w:r>
          </w:p>
          <w:p w14:paraId="3F2BC12F" w14:textId="77777777" w:rsidR="00AC5438" w:rsidRPr="00E32B41" w:rsidRDefault="00AC5438" w:rsidP="00AC5438">
            <w:pPr>
              <w:spacing w:line="276" w:lineRule="auto"/>
              <w:ind w:right="-108"/>
              <w:jc w:val="center"/>
              <w:rPr>
                <w:color w:val="000000"/>
              </w:rPr>
            </w:pPr>
            <w:r w:rsidRPr="00E32B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E8DB4F" wp14:editId="78472D5B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16392" name="Text Box 16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E1B1C6" w14:textId="77777777" w:rsidR="00AC5438" w:rsidRDefault="00AC5438" w:rsidP="00AC5438"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36E8DB4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392" o:spid="_x0000_s1026" type="#_x0000_t202" style="position:absolute;left:0;text-align:left;margin-left:54.15pt;margin-top:8.75pt;width:117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" strokeweight=".5pt">
                      <v:textbox>
                        <w:txbxContent>
                          <w:p w14:paraId="73E1B1C6" w14:textId="77777777" w:rsidR="00AC5438" w:rsidRDefault="00AC5438" w:rsidP="00AC5438"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DEA49B" w14:textId="77777777" w:rsidR="00AC5438" w:rsidRDefault="00AC5438" w:rsidP="00AC5438">
            <w:pPr>
              <w:spacing w:line="276" w:lineRule="auto"/>
              <w:ind w:right="-108"/>
              <w:jc w:val="center"/>
              <w:rPr>
                <w:color w:val="000000"/>
              </w:rPr>
            </w:pPr>
          </w:p>
        </w:tc>
        <w:tc>
          <w:tcPr>
            <w:tcW w:w="4675" w:type="dxa"/>
          </w:tcPr>
          <w:p w14:paraId="16134A62" w14:textId="77777777" w:rsidR="00AC5438" w:rsidRPr="00E32B41" w:rsidRDefault="00AC5438" w:rsidP="00AC5438">
            <w:pPr>
              <w:spacing w:line="276" w:lineRule="auto"/>
              <w:jc w:val="center"/>
              <w:rPr>
                <w:b/>
                <w:color w:val="000000"/>
              </w:rPr>
            </w:pPr>
            <w:r w:rsidRPr="00E32B41">
              <w:rPr>
                <w:b/>
                <w:color w:val="000000"/>
              </w:rPr>
              <w:t>ĐỀ KIỂM TRA HỌC KÌ II</w:t>
            </w:r>
          </w:p>
          <w:p w14:paraId="7D193C28" w14:textId="77777777" w:rsidR="00AC5438" w:rsidRPr="00E32B41" w:rsidRDefault="00AC5438" w:rsidP="00AC5438">
            <w:pPr>
              <w:spacing w:line="276" w:lineRule="auto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>Năm học: 2022 – 2023</w:t>
            </w:r>
          </w:p>
          <w:p w14:paraId="4C25D154" w14:textId="4A2D9484" w:rsidR="00AC5438" w:rsidRPr="00E32B41" w:rsidRDefault="00AC5438" w:rsidP="00AC5438">
            <w:pPr>
              <w:spacing w:line="276" w:lineRule="auto"/>
              <w:jc w:val="center"/>
              <w:rPr>
                <w:color w:val="000000"/>
              </w:rPr>
            </w:pPr>
            <w:proofErr w:type="spellStart"/>
            <w:r w:rsidRPr="00E32B41">
              <w:rPr>
                <w:color w:val="000000"/>
              </w:rPr>
              <w:t>Môn</w:t>
            </w:r>
            <w:proofErr w:type="spellEnd"/>
            <w:r w:rsidRPr="00E32B41">
              <w:rPr>
                <w:color w:val="000000"/>
              </w:rPr>
              <w:t xml:space="preserve">: </w:t>
            </w:r>
            <w:proofErr w:type="spellStart"/>
            <w:r w:rsidRPr="00E32B41">
              <w:rPr>
                <w:color w:val="000000"/>
              </w:rPr>
              <w:t>Toán</w:t>
            </w:r>
            <w:proofErr w:type="spellEnd"/>
            <w:r w:rsidRPr="00E32B41">
              <w:rPr>
                <w:color w:val="000000"/>
              </w:rPr>
              <w:t xml:space="preserve"> – </w:t>
            </w:r>
            <w:proofErr w:type="spellStart"/>
            <w:r w:rsidRPr="00E32B41">
              <w:rPr>
                <w:color w:val="000000"/>
              </w:rPr>
              <w:t>Khối</w:t>
            </w:r>
            <w:proofErr w:type="spellEnd"/>
            <w:r w:rsidRPr="00E32B41">
              <w:rPr>
                <w:color w:val="000000"/>
              </w:rPr>
              <w:t xml:space="preserve">: </w:t>
            </w:r>
            <w:r>
              <w:rPr>
                <w:color w:val="000000"/>
              </w:rPr>
              <w:t>11</w:t>
            </w:r>
          </w:p>
          <w:p w14:paraId="61DC54A9" w14:textId="77777777" w:rsidR="00AC5438" w:rsidRPr="00E32B41" w:rsidRDefault="00AC5438" w:rsidP="00AC5438">
            <w:pPr>
              <w:spacing w:line="276" w:lineRule="auto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 xml:space="preserve">Thời </w:t>
            </w:r>
            <w:proofErr w:type="spellStart"/>
            <w:r w:rsidRPr="00E32B41">
              <w:rPr>
                <w:color w:val="000000"/>
              </w:rPr>
              <w:t>gian</w:t>
            </w:r>
            <w:proofErr w:type="spellEnd"/>
            <w:r w:rsidRPr="00E32B41">
              <w:rPr>
                <w:color w:val="000000"/>
              </w:rPr>
              <w:t xml:space="preserve">: 90 </w:t>
            </w:r>
            <w:proofErr w:type="spellStart"/>
            <w:r w:rsidRPr="00E32B41">
              <w:rPr>
                <w:color w:val="000000"/>
              </w:rPr>
              <w:t>phút</w:t>
            </w:r>
            <w:proofErr w:type="spellEnd"/>
            <w:r w:rsidRPr="00E32B41">
              <w:rPr>
                <w:color w:val="000000"/>
              </w:rPr>
              <w:t xml:space="preserve"> </w:t>
            </w:r>
          </w:p>
          <w:p w14:paraId="5CA8CCBB" w14:textId="77777777" w:rsidR="00AC5438" w:rsidRPr="00E32B41" w:rsidRDefault="00AC5438" w:rsidP="00AC5438">
            <w:pPr>
              <w:spacing w:line="276" w:lineRule="auto"/>
              <w:jc w:val="center"/>
              <w:rPr>
                <w:i/>
                <w:color w:val="000000"/>
              </w:rPr>
            </w:pPr>
            <w:r w:rsidRPr="00E32B41">
              <w:rPr>
                <w:i/>
                <w:color w:val="000000"/>
              </w:rPr>
              <w:t>(</w:t>
            </w:r>
            <w:proofErr w:type="spellStart"/>
            <w:r w:rsidRPr="00E32B41">
              <w:rPr>
                <w:i/>
                <w:color w:val="000000"/>
              </w:rPr>
              <w:t>không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tính</w:t>
            </w:r>
            <w:proofErr w:type="spellEnd"/>
            <w:r w:rsidRPr="00E32B41">
              <w:rPr>
                <w:i/>
                <w:color w:val="000000"/>
              </w:rPr>
              <w:t xml:space="preserve"> thời </w:t>
            </w:r>
            <w:proofErr w:type="spellStart"/>
            <w:r w:rsidRPr="00E32B41">
              <w:rPr>
                <w:i/>
                <w:color w:val="000000"/>
              </w:rPr>
              <w:t>gian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phát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đề</w:t>
            </w:r>
            <w:proofErr w:type="spellEnd"/>
            <w:r w:rsidRPr="00E32B41">
              <w:rPr>
                <w:i/>
                <w:color w:val="000000"/>
              </w:rPr>
              <w:t>)</w:t>
            </w:r>
          </w:p>
          <w:p w14:paraId="2C5DA6CD" w14:textId="215917F1" w:rsidR="00AC5438" w:rsidRDefault="00AC5438" w:rsidP="00AC5438">
            <w:pPr>
              <w:spacing w:line="276" w:lineRule="auto"/>
              <w:ind w:right="-108"/>
              <w:jc w:val="center"/>
              <w:rPr>
                <w:color w:val="000000"/>
              </w:rPr>
            </w:pPr>
            <w:r w:rsidRPr="00E32B41">
              <w:t>(</w:t>
            </w:r>
            <w:proofErr w:type="spellStart"/>
            <w:r w:rsidRPr="00E32B41">
              <w:t>Đề</w:t>
            </w:r>
            <w:proofErr w:type="spellEnd"/>
            <w:r w:rsidRPr="00E32B41">
              <w:rPr>
                <w:spacing w:val="-2"/>
              </w:rPr>
              <w:t xml:space="preserve"> </w:t>
            </w:r>
            <w:r w:rsidRPr="00E32B41">
              <w:t>thi</w:t>
            </w:r>
            <w:r w:rsidRPr="00E32B41">
              <w:rPr>
                <w:spacing w:val="-1"/>
              </w:rPr>
              <w:t xml:space="preserve"> </w:t>
            </w:r>
            <w:proofErr w:type="spellStart"/>
            <w:r w:rsidRPr="00E32B41">
              <w:t>gồm</w:t>
            </w:r>
            <w:proofErr w:type="spellEnd"/>
            <w:r w:rsidRPr="00E32B41">
              <w:rPr>
                <w:spacing w:val="-1"/>
              </w:rPr>
              <w:t xml:space="preserve"> </w:t>
            </w:r>
            <w:r w:rsidRPr="00E32B41">
              <w:rPr>
                <w:lang w:val="vi-VN"/>
              </w:rPr>
              <w:t>0</w:t>
            </w:r>
            <w:r w:rsidRPr="00E32B41">
              <w:t>1</w:t>
            </w:r>
            <w:r w:rsidRPr="00E32B41">
              <w:rPr>
                <w:spacing w:val="-1"/>
                <w:lang w:val="vi-VN"/>
              </w:rPr>
              <w:t xml:space="preserve"> </w:t>
            </w:r>
            <w:proofErr w:type="spellStart"/>
            <w:r w:rsidRPr="00E32B41">
              <w:t>trang</w:t>
            </w:r>
            <w:proofErr w:type="spellEnd"/>
            <w:r w:rsidRPr="00E32B41">
              <w:t>)</w:t>
            </w:r>
          </w:p>
        </w:tc>
      </w:tr>
      <w:bookmarkEnd w:id="0"/>
    </w:tbl>
    <w:p w14:paraId="7E78379E" w14:textId="77777777" w:rsidR="001C5055" w:rsidRDefault="001C5055" w:rsidP="00AC5438">
      <w:pPr>
        <w:spacing w:line="276" w:lineRule="auto"/>
        <w:rPr>
          <w:b/>
          <w:color w:val="000000"/>
        </w:rPr>
      </w:pPr>
    </w:p>
    <w:p w14:paraId="21017342" w14:textId="1378F812" w:rsidR="00AC5438" w:rsidRPr="00E32B41" w:rsidRDefault="00AC5438" w:rsidP="00AC5438">
      <w:pPr>
        <w:spacing w:line="276" w:lineRule="auto"/>
        <w:rPr>
          <w:color w:val="000000"/>
        </w:rPr>
      </w:pPr>
      <w:proofErr w:type="spellStart"/>
      <w:r w:rsidRPr="00E32B41">
        <w:rPr>
          <w:b/>
          <w:color w:val="000000"/>
        </w:rPr>
        <w:t>Họ</w:t>
      </w:r>
      <w:proofErr w:type="spellEnd"/>
      <w:r w:rsidRPr="00E32B41">
        <w:rPr>
          <w:b/>
          <w:color w:val="000000"/>
        </w:rPr>
        <w:t xml:space="preserve"> </w:t>
      </w:r>
      <w:proofErr w:type="spellStart"/>
      <w:r w:rsidRPr="00E32B41">
        <w:rPr>
          <w:b/>
          <w:color w:val="000000"/>
        </w:rPr>
        <w:t>và</w:t>
      </w:r>
      <w:proofErr w:type="spellEnd"/>
      <w:r w:rsidRPr="00E32B41">
        <w:rPr>
          <w:b/>
          <w:color w:val="000000"/>
        </w:rPr>
        <w:t xml:space="preserve"> </w:t>
      </w:r>
      <w:proofErr w:type="spellStart"/>
      <w:r w:rsidRPr="00E32B41">
        <w:rPr>
          <w:b/>
          <w:color w:val="000000"/>
        </w:rPr>
        <w:t>tên</w:t>
      </w:r>
      <w:proofErr w:type="spellEnd"/>
      <w:r w:rsidRPr="00E32B41">
        <w:rPr>
          <w:b/>
          <w:color w:val="000000"/>
        </w:rPr>
        <w:t xml:space="preserve"> </w:t>
      </w:r>
      <w:proofErr w:type="spellStart"/>
      <w:r w:rsidRPr="00E32B41">
        <w:rPr>
          <w:b/>
          <w:color w:val="000000"/>
        </w:rPr>
        <w:t>thí</w:t>
      </w:r>
      <w:proofErr w:type="spellEnd"/>
      <w:r w:rsidRPr="00E32B41">
        <w:rPr>
          <w:b/>
          <w:color w:val="000000"/>
        </w:rPr>
        <w:t xml:space="preserve"> </w:t>
      </w:r>
      <w:proofErr w:type="spellStart"/>
      <w:r w:rsidRPr="00E32B41">
        <w:rPr>
          <w:b/>
          <w:color w:val="000000"/>
        </w:rPr>
        <w:t>sinh</w:t>
      </w:r>
      <w:proofErr w:type="spellEnd"/>
      <w:r w:rsidRPr="00E32B41">
        <w:rPr>
          <w:b/>
          <w:color w:val="000000"/>
        </w:rPr>
        <w:t>:</w:t>
      </w:r>
      <w:r w:rsidR="006166BE">
        <w:rPr>
          <w:b/>
          <w:color w:val="000000"/>
        </w:rPr>
        <w:t xml:space="preserve"> </w:t>
      </w:r>
      <w:r w:rsidRPr="00E32B41">
        <w:rPr>
          <w:b/>
          <w:color w:val="000000"/>
        </w:rPr>
        <w:t xml:space="preserve">........................................................ </w:t>
      </w:r>
      <w:proofErr w:type="spellStart"/>
      <w:r w:rsidRPr="00E32B41">
        <w:rPr>
          <w:b/>
          <w:color w:val="000000"/>
        </w:rPr>
        <w:t>Lớp</w:t>
      </w:r>
      <w:proofErr w:type="spellEnd"/>
      <w:r w:rsidRPr="00E32B41">
        <w:rPr>
          <w:b/>
          <w:color w:val="000000"/>
        </w:rPr>
        <w:t>:</w:t>
      </w:r>
      <w:r w:rsidR="006166BE">
        <w:rPr>
          <w:b/>
          <w:color w:val="000000"/>
        </w:rPr>
        <w:t xml:space="preserve"> </w:t>
      </w:r>
      <w:r w:rsidRPr="00E32B41">
        <w:rPr>
          <w:b/>
          <w:color w:val="000000"/>
        </w:rPr>
        <w:t>............... SBD: ……….</w:t>
      </w:r>
    </w:p>
    <w:p w14:paraId="1E76978B" w14:textId="004E9858" w:rsidR="003369C5" w:rsidRPr="00295246" w:rsidRDefault="003369C5" w:rsidP="001C5055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1.</w:t>
      </w:r>
      <w:r w:rsidRPr="00295246">
        <w:t xml:space="preserve"> </w:t>
      </w:r>
      <w:r w:rsidR="00295246" w:rsidRPr="00295246">
        <w:t xml:space="preserve">(2đ) </w:t>
      </w:r>
      <w:r w:rsidRPr="00295246">
        <w:t xml:space="preserve">Tính </w:t>
      </w:r>
      <w:proofErr w:type="spellStart"/>
      <w:r w:rsidRPr="00295246">
        <w:t>giới</w:t>
      </w:r>
      <w:proofErr w:type="spellEnd"/>
      <w:r w:rsidRPr="00295246">
        <w:t xml:space="preserve"> </w:t>
      </w:r>
      <w:proofErr w:type="spellStart"/>
      <w:r w:rsidRPr="00295246">
        <w:t>hạn</w:t>
      </w:r>
      <w:proofErr w:type="spellEnd"/>
      <w:r w:rsidRPr="00295246">
        <w:t xml:space="preserve"> các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>. (2đ)</w:t>
      </w:r>
    </w:p>
    <w:p w14:paraId="43362D2C" w14:textId="5473C738" w:rsidR="003369C5" w:rsidRPr="00295246" w:rsidRDefault="003369C5" w:rsidP="001C5055">
      <w:pPr>
        <w:spacing w:line="240" w:lineRule="auto"/>
      </w:pPr>
      <w:r w:rsidRPr="00295246">
        <w:t xml:space="preserve">a/ </w:t>
      </w:r>
      <w:r w:rsidR="00C044A8" w:rsidRPr="00C044A8">
        <w:rPr>
          <w:position w:val="-24"/>
        </w:rPr>
        <w:object w:dxaOrig="1620" w:dyaOrig="620" w14:anchorId="6EE91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1.2pt" o:ole="">
            <v:imagedata r:id="rId4" o:title=""/>
          </v:shape>
          <o:OLEObject Type="Embed" ProgID="Equation.DSMT4" ShapeID="_x0000_i1025" DrawAspect="Content" ObjectID="_1747827909" r:id="rId5"/>
        </w:object>
      </w:r>
      <w:r w:rsidRPr="00295246">
        <w:tab/>
      </w:r>
      <w:r w:rsidRPr="00295246">
        <w:tab/>
      </w:r>
      <w:r w:rsidRPr="00295246">
        <w:tab/>
      </w:r>
      <w:r w:rsidR="001C5055">
        <w:tab/>
      </w:r>
      <w:r w:rsidR="001C5055">
        <w:tab/>
      </w:r>
      <w:r w:rsidRPr="00295246">
        <w:t xml:space="preserve">b/ </w:t>
      </w:r>
      <w:r w:rsidR="00C044A8" w:rsidRPr="00295246">
        <w:rPr>
          <w:position w:val="-24"/>
        </w:rPr>
        <w:object w:dxaOrig="1600" w:dyaOrig="660" w14:anchorId="0A2A23FE">
          <v:shape id="_x0000_i1026" type="#_x0000_t75" style="width:79.8pt;height:33pt" o:ole="">
            <v:imagedata r:id="rId6" o:title=""/>
          </v:shape>
          <o:OLEObject Type="Embed" ProgID="Equation.DSMT4" ShapeID="_x0000_i1026" DrawAspect="Content" ObjectID="_1747827910" r:id="rId7"/>
        </w:object>
      </w:r>
    </w:p>
    <w:p w14:paraId="304ACF63" w14:textId="42085363" w:rsidR="003369C5" w:rsidRPr="00295246" w:rsidRDefault="003369C5" w:rsidP="001C5055">
      <w:pPr>
        <w:spacing w:line="240" w:lineRule="auto"/>
      </w:pPr>
      <w:r w:rsidRPr="00295246">
        <w:t xml:space="preserve">c/ </w:t>
      </w:r>
      <w:r w:rsidR="00C044A8" w:rsidRPr="00295246">
        <w:rPr>
          <w:position w:val="-24"/>
        </w:rPr>
        <w:object w:dxaOrig="1520" w:dyaOrig="660" w14:anchorId="4102D864">
          <v:shape id="_x0000_i1027" type="#_x0000_t75" style="width:75.6pt;height:33pt" o:ole="">
            <v:imagedata r:id="rId8" o:title=""/>
          </v:shape>
          <o:OLEObject Type="Embed" ProgID="Equation.DSMT4" ShapeID="_x0000_i1027" DrawAspect="Content" ObjectID="_1747827911" r:id="rId9"/>
        </w:object>
      </w:r>
      <w:r w:rsidRPr="00295246">
        <w:tab/>
      </w:r>
      <w:r w:rsidRPr="00295246">
        <w:tab/>
      </w:r>
      <w:r w:rsidRPr="00295246">
        <w:tab/>
      </w:r>
      <w:r w:rsidR="001C5055">
        <w:tab/>
      </w:r>
      <w:r w:rsidR="001C5055">
        <w:tab/>
      </w:r>
      <w:r w:rsidRPr="00295246">
        <w:t xml:space="preserve">d/ </w:t>
      </w:r>
      <w:r w:rsidR="00C044A8" w:rsidRPr="00295246">
        <w:rPr>
          <w:position w:val="-24"/>
        </w:rPr>
        <w:object w:dxaOrig="1820" w:dyaOrig="700" w14:anchorId="5F75252F">
          <v:shape id="_x0000_i1028" type="#_x0000_t75" style="width:90.6pt;height:35.4pt" o:ole="">
            <v:imagedata r:id="rId10" o:title=""/>
          </v:shape>
          <o:OLEObject Type="Embed" ProgID="Equation.DSMT4" ShapeID="_x0000_i1028" DrawAspect="Content" ObjectID="_1747827912" r:id="rId11"/>
        </w:object>
      </w:r>
    </w:p>
    <w:p w14:paraId="10294D22" w14:textId="4401C404" w:rsidR="003369C5" w:rsidRPr="00295246" w:rsidRDefault="003369C5" w:rsidP="001C5055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2.</w:t>
      </w:r>
      <w:r w:rsidR="00295246" w:rsidRPr="00295246">
        <w:t xml:space="preserve"> (1đ)</w:t>
      </w:r>
      <w:r w:rsidRPr="00295246">
        <w:t xml:space="preserve"> Ch</w:t>
      </w:r>
      <w:r w:rsidR="00B01833" w:rsidRPr="00295246">
        <w:t>o</w:t>
      </w:r>
      <w:r w:rsidRPr="00295246">
        <w:t xml:space="preserve">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r w:rsidR="00885435" w:rsidRPr="00295246">
        <w:rPr>
          <w:position w:val="-46"/>
        </w:rPr>
        <w:object w:dxaOrig="3480" w:dyaOrig="1040" w14:anchorId="1AA953F4">
          <v:shape id="_x0000_i1029" type="#_x0000_t75" style="width:174pt;height:51.6pt" o:ole="">
            <v:imagedata r:id="rId12" o:title=""/>
          </v:shape>
          <o:OLEObject Type="Embed" ProgID="Equation.DSMT4" ShapeID="_x0000_i1029" DrawAspect="Content" ObjectID="_1747827913" r:id="rId13"/>
        </w:object>
      </w:r>
    </w:p>
    <w:p w14:paraId="73436DD6" w14:textId="415C9556" w:rsidR="00B01833" w:rsidRPr="00295246" w:rsidRDefault="00B01833" w:rsidP="001C5055">
      <w:pPr>
        <w:spacing w:line="240" w:lineRule="auto"/>
      </w:pPr>
      <w:proofErr w:type="spellStart"/>
      <w:r w:rsidRPr="00295246">
        <w:t>Chứng</w:t>
      </w:r>
      <w:proofErr w:type="spellEnd"/>
      <w:r w:rsidRPr="00295246">
        <w:t xml:space="preserve"> </w:t>
      </w:r>
      <w:proofErr w:type="spellStart"/>
      <w:r w:rsidRPr="00295246">
        <w:t>minh</w:t>
      </w:r>
      <w:proofErr w:type="spellEnd"/>
      <w:r w:rsidRPr="00295246">
        <w:t xml:space="preserve">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proofErr w:type="spellStart"/>
      <w:r w:rsidRPr="00295246">
        <w:t>liên</w:t>
      </w:r>
      <w:proofErr w:type="spellEnd"/>
      <w:r w:rsidRPr="00295246">
        <w:t xml:space="preserve"> </w:t>
      </w:r>
      <w:proofErr w:type="spellStart"/>
      <w:r w:rsidRPr="00295246">
        <w:t>tục</w:t>
      </w:r>
      <w:proofErr w:type="spellEnd"/>
      <w:r w:rsidRPr="00295246">
        <w:t xml:space="preserve"> </w:t>
      </w:r>
      <w:proofErr w:type="spellStart"/>
      <w:r w:rsidRPr="00295246">
        <w:t>tại</w:t>
      </w:r>
      <w:proofErr w:type="spellEnd"/>
      <w:r w:rsidRPr="00295246">
        <w:t xml:space="preserve"> </w:t>
      </w:r>
      <w:r w:rsidR="00885435" w:rsidRPr="00295246">
        <w:rPr>
          <w:position w:val="-6"/>
        </w:rPr>
        <w:object w:dxaOrig="560" w:dyaOrig="279" w14:anchorId="0B3D5701">
          <v:shape id="_x0000_i1030" type="#_x0000_t75" style="width:27.6pt;height:14.4pt" o:ole="">
            <v:imagedata r:id="rId14" o:title=""/>
          </v:shape>
          <o:OLEObject Type="Embed" ProgID="Equation.DSMT4" ShapeID="_x0000_i1030" DrawAspect="Content" ObjectID="_1747827914" r:id="rId15"/>
        </w:object>
      </w:r>
      <w:r w:rsidRPr="00295246">
        <w:t>.</w:t>
      </w:r>
    </w:p>
    <w:p w14:paraId="53908646" w14:textId="68662471" w:rsidR="00B01833" w:rsidRPr="00295246" w:rsidRDefault="00B01833" w:rsidP="001C5055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3.</w:t>
      </w:r>
      <w:r w:rsidRPr="00295246">
        <w:t xml:space="preserve"> </w:t>
      </w:r>
      <w:r w:rsidR="00295246" w:rsidRPr="00295246">
        <w:t xml:space="preserve">(1đ) </w:t>
      </w:r>
      <w:r w:rsidRPr="00295246">
        <w:t xml:space="preserve">Cho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r w:rsidR="00916F8E" w:rsidRPr="00E76BF1">
        <w:rPr>
          <w:position w:val="-48"/>
        </w:rPr>
        <w:object w:dxaOrig="3420" w:dyaOrig="1080" w14:anchorId="2B3B42E4">
          <v:shape id="_x0000_i1031" type="#_x0000_t75" style="width:170.4pt;height:53.4pt" o:ole="">
            <v:imagedata r:id="rId16" o:title=""/>
          </v:shape>
          <o:OLEObject Type="Embed" ProgID="Equation.DSMT4" ShapeID="_x0000_i1031" DrawAspect="Content" ObjectID="_1747827915" r:id="rId17"/>
        </w:object>
      </w:r>
    </w:p>
    <w:p w14:paraId="066C6B95" w14:textId="32A797AE" w:rsidR="00A52F0E" w:rsidRPr="00295246" w:rsidRDefault="00A52F0E" w:rsidP="001C5055">
      <w:pPr>
        <w:spacing w:line="240" w:lineRule="auto"/>
      </w:pPr>
      <w:r w:rsidRPr="00295246">
        <w:t xml:space="preserve">a/ Tính </w:t>
      </w:r>
      <w:proofErr w:type="spellStart"/>
      <w:r w:rsidRPr="00295246">
        <w:t>giới</w:t>
      </w:r>
      <w:proofErr w:type="spellEnd"/>
      <w:r w:rsidRPr="00295246">
        <w:t xml:space="preserve"> </w:t>
      </w:r>
      <w:proofErr w:type="spellStart"/>
      <w:r w:rsidRPr="00295246">
        <w:t>hạn</w:t>
      </w:r>
      <w:proofErr w:type="spellEnd"/>
      <w:r w:rsidRPr="00295246">
        <w:t xml:space="preserve"> của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proofErr w:type="spellStart"/>
      <w:r w:rsidRPr="00295246">
        <w:t>khi</w:t>
      </w:r>
      <w:proofErr w:type="spellEnd"/>
      <w:r w:rsidRPr="00295246">
        <w:t xml:space="preserve"> </w:t>
      </w:r>
      <w:r w:rsidR="006166BE" w:rsidRPr="00295246">
        <w:rPr>
          <w:position w:val="-6"/>
        </w:rPr>
        <w:object w:dxaOrig="639" w:dyaOrig="279" w14:anchorId="5540C356">
          <v:shape id="_x0000_i1032" type="#_x0000_t75" style="width:31.8pt;height:14.4pt" o:ole="">
            <v:imagedata r:id="rId18" o:title=""/>
          </v:shape>
          <o:OLEObject Type="Embed" ProgID="Equation.DSMT4" ShapeID="_x0000_i1032" DrawAspect="Content" ObjectID="_1747827916" r:id="rId19"/>
        </w:object>
      </w:r>
      <w:r w:rsidRPr="00295246">
        <w:t>.</w:t>
      </w:r>
      <w:r w:rsidR="001C5055">
        <w:tab/>
      </w:r>
      <w:r w:rsidR="001C5055">
        <w:tab/>
      </w:r>
      <w:r w:rsidRPr="00295246">
        <w:t xml:space="preserve">b/ </w:t>
      </w:r>
      <w:proofErr w:type="spellStart"/>
      <w:r w:rsidRPr="00295246">
        <w:t>Xác</w:t>
      </w:r>
      <w:proofErr w:type="spellEnd"/>
      <w:r w:rsidRPr="00295246">
        <w:t xml:space="preserve"> </w:t>
      </w:r>
      <w:proofErr w:type="spellStart"/>
      <w:r w:rsidRPr="00295246">
        <w:t>định</w:t>
      </w:r>
      <w:proofErr w:type="spellEnd"/>
      <w:r w:rsidRPr="00295246">
        <w:t xml:space="preserve"> m để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proofErr w:type="spellStart"/>
      <w:r w:rsidRPr="00295246">
        <w:t>liên</w:t>
      </w:r>
      <w:proofErr w:type="spellEnd"/>
      <w:r w:rsidRPr="00295246">
        <w:t xml:space="preserve"> </w:t>
      </w:r>
      <w:proofErr w:type="spellStart"/>
      <w:r w:rsidRPr="00295246">
        <w:t>tục</w:t>
      </w:r>
      <w:proofErr w:type="spellEnd"/>
      <w:r w:rsidRPr="00295246">
        <w:t xml:space="preserve"> </w:t>
      </w:r>
      <w:proofErr w:type="spellStart"/>
      <w:r w:rsidRPr="00295246">
        <w:t>tại</w:t>
      </w:r>
      <w:proofErr w:type="spellEnd"/>
      <w:r w:rsidRPr="00295246">
        <w:t xml:space="preserve"> x=3.</w:t>
      </w:r>
    </w:p>
    <w:p w14:paraId="775288EE" w14:textId="0B2E1A0A" w:rsidR="00A52F0E" w:rsidRPr="00295246" w:rsidRDefault="00A52F0E" w:rsidP="001C5055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4.</w:t>
      </w:r>
      <w:r w:rsidRPr="00295246">
        <w:t xml:space="preserve"> </w:t>
      </w:r>
      <w:r w:rsidR="00295246" w:rsidRPr="00295246">
        <w:t xml:space="preserve">(2đ) </w:t>
      </w:r>
      <w:r w:rsidRPr="00295246">
        <w:t xml:space="preserve">Tính </w:t>
      </w:r>
      <w:proofErr w:type="spellStart"/>
      <w:r w:rsidRPr="00295246">
        <w:t>đạo</w:t>
      </w:r>
      <w:proofErr w:type="spellEnd"/>
      <w:r w:rsidRPr="00295246">
        <w:t xml:space="preserve"> </w:t>
      </w:r>
      <w:proofErr w:type="spellStart"/>
      <w:r w:rsidRPr="00295246">
        <w:t>hàm</w:t>
      </w:r>
      <w:proofErr w:type="spellEnd"/>
      <w:r w:rsidRPr="00295246">
        <w:t xml:space="preserve"> của các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proofErr w:type="spellStart"/>
      <w:r w:rsidRPr="00295246">
        <w:t>sau</w:t>
      </w:r>
      <w:proofErr w:type="spellEnd"/>
      <w:r w:rsidRPr="00295246">
        <w:t>:</w:t>
      </w:r>
    </w:p>
    <w:p w14:paraId="73B9A279" w14:textId="5C6771FF" w:rsidR="00A52F0E" w:rsidRPr="00295246" w:rsidRDefault="00A52F0E" w:rsidP="001C5055">
      <w:pPr>
        <w:spacing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t xml:space="preserve">a/ </w:t>
      </w:r>
      <w:r w:rsidR="001E19DF" w:rsidRPr="00295246">
        <w:rPr>
          <w:rFonts w:eastAsia="Times New Roman"/>
          <w:color w:val="000000"/>
          <w:kern w:val="0"/>
          <w:position w:val="-24"/>
          <w14:ligatures w14:val="none"/>
        </w:rPr>
        <w:object w:dxaOrig="1700" w:dyaOrig="620" w14:anchorId="6D7B5848">
          <v:shape id="_x0000_i1033" type="#_x0000_t75" style="width:84.6pt;height:30.6pt" o:ole="">
            <v:imagedata r:id="rId20" o:title=""/>
          </v:shape>
          <o:OLEObject Type="Embed" ProgID="Equation.DSMT4" ShapeID="_x0000_i1033" DrawAspect="Content" ObjectID="_1747827917" r:id="rId21"/>
        </w:object>
      </w:r>
      <w:r w:rsidR="001E19DF" w:rsidRPr="00295246">
        <w:rPr>
          <w:rFonts w:eastAsia="Times New Roman"/>
          <w:color w:val="000000"/>
          <w:kern w:val="0"/>
          <w14:ligatures w14:val="none"/>
        </w:rPr>
        <w:tab/>
      </w:r>
      <w:r w:rsidR="001E19DF" w:rsidRPr="00295246">
        <w:rPr>
          <w:rFonts w:eastAsia="Times New Roman"/>
          <w:color w:val="000000"/>
          <w:kern w:val="0"/>
          <w14:ligatures w14:val="none"/>
        </w:rPr>
        <w:tab/>
      </w:r>
      <w:r w:rsidR="001E19DF" w:rsidRPr="00295246">
        <w:rPr>
          <w:rFonts w:eastAsia="Times New Roman"/>
          <w:color w:val="000000"/>
          <w:kern w:val="0"/>
          <w14:ligatures w14:val="none"/>
        </w:rPr>
        <w:tab/>
      </w:r>
      <w:r w:rsidR="001E19DF" w:rsidRPr="00295246">
        <w:rPr>
          <w:rFonts w:eastAsia="Times New Roman"/>
          <w:color w:val="000000"/>
          <w:kern w:val="0"/>
          <w14:ligatures w14:val="none"/>
        </w:rPr>
        <w:tab/>
      </w:r>
      <w:r w:rsidR="001C5055">
        <w:rPr>
          <w:rFonts w:eastAsia="Times New Roman"/>
          <w:color w:val="000000"/>
          <w:kern w:val="0"/>
          <w14:ligatures w14:val="none"/>
        </w:rPr>
        <w:tab/>
      </w:r>
      <w:r w:rsidR="001E19DF" w:rsidRPr="00295246">
        <w:rPr>
          <w:rFonts w:eastAsia="Times New Roman"/>
          <w:color w:val="000000"/>
          <w:kern w:val="0"/>
          <w14:ligatures w14:val="none"/>
        </w:rPr>
        <w:t xml:space="preserve">b/ </w:t>
      </w:r>
      <w:r w:rsidR="0020083D" w:rsidRPr="00295246">
        <w:rPr>
          <w:rFonts w:eastAsia="Times New Roman"/>
          <w:color w:val="000000"/>
          <w:kern w:val="0"/>
          <w:position w:val="-10"/>
          <w14:ligatures w14:val="none"/>
        </w:rPr>
        <w:object w:dxaOrig="1240" w:dyaOrig="380" w14:anchorId="77A1DF04">
          <v:shape id="_x0000_i1034" type="#_x0000_t75" style="width:61.8pt;height:18.6pt" o:ole="">
            <v:imagedata r:id="rId22" o:title=""/>
          </v:shape>
          <o:OLEObject Type="Embed" ProgID="Equation.DSMT4" ShapeID="_x0000_i1034" DrawAspect="Content" ObjectID="_1747827918" r:id="rId23"/>
        </w:object>
      </w:r>
    </w:p>
    <w:p w14:paraId="6265D4E7" w14:textId="078D2713" w:rsidR="001E19DF" w:rsidRPr="00295246" w:rsidRDefault="001E19DF" w:rsidP="001C5055">
      <w:pPr>
        <w:spacing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 xml:space="preserve">c/ </w:t>
      </w:r>
      <w:r w:rsidRPr="00295246">
        <w:rPr>
          <w:rFonts w:eastAsia="Times New Roman"/>
          <w:color w:val="000000"/>
          <w:kern w:val="0"/>
          <w:position w:val="-24"/>
          <w14:ligatures w14:val="none"/>
        </w:rPr>
        <w:object w:dxaOrig="1680" w:dyaOrig="700" w14:anchorId="3661AB3D">
          <v:shape id="_x0000_i1035" type="#_x0000_t75" style="width:84pt;height:35.4pt" o:ole="">
            <v:imagedata r:id="rId24" o:title=""/>
          </v:shape>
          <o:OLEObject Type="Embed" ProgID="Equation.DSMT4" ShapeID="_x0000_i1035" DrawAspect="Content" ObjectID="_1747827919" r:id="rId25"/>
        </w:object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="001C5055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 xml:space="preserve">d/ </w:t>
      </w:r>
      <w:r w:rsidR="0020083D" w:rsidRPr="0020083D">
        <w:rPr>
          <w:rFonts w:eastAsia="Times New Roman"/>
          <w:color w:val="000000"/>
          <w:kern w:val="0"/>
          <w:position w:val="-10"/>
          <w14:ligatures w14:val="none"/>
        </w:rPr>
        <w:object w:dxaOrig="2520" w:dyaOrig="420" w14:anchorId="2C4F094C">
          <v:shape id="_x0000_i1036" type="#_x0000_t75" style="width:126pt;height:21pt" o:ole="">
            <v:imagedata r:id="rId26" o:title=""/>
          </v:shape>
          <o:OLEObject Type="Embed" ProgID="Equation.DSMT4" ShapeID="_x0000_i1036" DrawAspect="Content" ObjectID="_1747827920" r:id="rId27"/>
        </w:object>
      </w:r>
    </w:p>
    <w:p w14:paraId="1E48E50A" w14:textId="21BF50B2" w:rsidR="001E19DF" w:rsidRPr="00295246" w:rsidRDefault="001E19DF" w:rsidP="001C5055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5.</w:t>
      </w:r>
      <w:r w:rsidRPr="00295246">
        <w:t xml:space="preserve"> </w:t>
      </w:r>
      <w:r w:rsidR="00295246" w:rsidRPr="00295246">
        <w:t xml:space="preserve">(1đ) </w:t>
      </w:r>
      <w:r w:rsidRPr="00295246">
        <w:rPr>
          <w:rFonts w:eastAsia="Times New Roman"/>
          <w:color w:val="000000"/>
          <w:kern w:val="0"/>
          <w14:ligatures w14:val="none"/>
        </w:rPr>
        <w:t xml:space="preserve">Cho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hàm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số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="0020083D" w:rsidRPr="00295246">
        <w:rPr>
          <w:rFonts w:eastAsia="Times New Roman"/>
          <w:color w:val="000000"/>
          <w:kern w:val="0"/>
          <w:position w:val="-24"/>
          <w14:ligatures w14:val="none"/>
        </w:rPr>
        <w:object w:dxaOrig="1640" w:dyaOrig="620" w14:anchorId="64334773">
          <v:shape id="_x0000_i1037" type="#_x0000_t75" style="width:81.6pt;height:30.6pt" o:ole="">
            <v:imagedata r:id="rId28" o:title=""/>
          </v:shape>
          <o:OLEObject Type="Embed" ProgID="Equation.DSMT4" ShapeID="_x0000_i1037" DrawAspect="Content" ObjectID="_1747827921" r:id="rId29"/>
        </w:object>
      </w:r>
      <w:r w:rsidRPr="00295246">
        <w:rPr>
          <w:rFonts w:eastAsia="Times New Roman"/>
          <w:color w:val="000000"/>
          <w:kern w:val="0"/>
          <w14:ligatures w14:val="none"/>
        </w:rPr>
        <w:t xml:space="preserve"> có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ồ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hị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(C)</w:t>
      </w:r>
      <w:r w:rsidRPr="00295246">
        <w:rPr>
          <w:rFonts w:eastAsia="Times New Roman"/>
          <w:color w:val="000000"/>
          <w:kern w:val="0"/>
          <w14:ligatures w14:val="none"/>
        </w:rPr>
        <w:t xml:space="preserve">. </w:t>
      </w:r>
    </w:p>
    <w:p w14:paraId="6D877770" w14:textId="6497794D" w:rsidR="001E19DF" w:rsidRPr="00295246" w:rsidRDefault="001E19DF" w:rsidP="001C5055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 xml:space="preserve">a/ </w:t>
      </w:r>
      <w:proofErr w:type="spellStart"/>
      <w:r w:rsidR="0020083D">
        <w:rPr>
          <w:rFonts w:eastAsia="Times New Roman"/>
          <w:color w:val="000000"/>
          <w:kern w:val="0"/>
          <w14:ligatures w14:val="none"/>
        </w:rPr>
        <w:t>Xác</w:t>
      </w:r>
      <w:proofErr w:type="spellEnd"/>
      <w:r w:rsidR="0020083D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20083D">
        <w:rPr>
          <w:rFonts w:eastAsia="Times New Roman"/>
          <w:color w:val="000000"/>
          <w:kern w:val="0"/>
          <w14:ligatures w14:val="none"/>
        </w:rPr>
        <w:t>định</w:t>
      </w:r>
      <w:proofErr w:type="spellEnd"/>
      <w:r w:rsidR="0020083D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20083D" w:rsidRPr="00295246">
        <w:t>đạo</w:t>
      </w:r>
      <w:proofErr w:type="spellEnd"/>
      <w:r w:rsidR="0020083D" w:rsidRPr="00295246">
        <w:t xml:space="preserve"> </w:t>
      </w:r>
      <w:proofErr w:type="spellStart"/>
      <w:r w:rsidR="0020083D" w:rsidRPr="00295246">
        <w:t>hàm</w:t>
      </w:r>
      <w:proofErr w:type="spellEnd"/>
      <w:r w:rsidR="0020083D" w:rsidRPr="00295246">
        <w:t xml:space="preserve"> của các </w:t>
      </w:r>
      <w:proofErr w:type="spellStart"/>
      <w:r w:rsidR="0020083D" w:rsidRPr="00295246">
        <w:t>hàm</w:t>
      </w:r>
      <w:proofErr w:type="spellEnd"/>
      <w:r w:rsidR="0020083D" w:rsidRPr="00295246">
        <w:t xml:space="preserve"> </w:t>
      </w:r>
      <w:proofErr w:type="spellStart"/>
      <w:r w:rsidR="0020083D" w:rsidRPr="00295246">
        <w:t>số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.</w:t>
      </w:r>
    </w:p>
    <w:p w14:paraId="00FDF67B" w14:textId="666E5182" w:rsidR="001E19DF" w:rsidRPr="00295246" w:rsidRDefault="001E19DF" w:rsidP="001C5055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 xml:space="preserve">b/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iết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phương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rình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tiếp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uyến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của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ồ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hị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(C)</w:t>
      </w:r>
      <w:r w:rsidRPr="00295246">
        <w:rPr>
          <w:rFonts w:eastAsia="Times New Roman"/>
          <w:color w:val="000000"/>
          <w:kern w:val="0"/>
          <w14:ligatures w14:val="none"/>
        </w:rPr>
        <w:t> 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ại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iểm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có </w:t>
      </w:r>
      <w:proofErr w:type="spellStart"/>
      <w:r w:rsidR="0020083D">
        <w:rPr>
          <w:rFonts w:eastAsia="Times New Roman"/>
          <w:color w:val="000000"/>
          <w:kern w:val="0"/>
          <w14:ligatures w14:val="none"/>
        </w:rPr>
        <w:t>hệ</w:t>
      </w:r>
      <w:proofErr w:type="spellEnd"/>
      <w:r w:rsidR="0020083D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20083D">
        <w:rPr>
          <w:rFonts w:eastAsia="Times New Roman"/>
          <w:color w:val="000000"/>
          <w:kern w:val="0"/>
          <w14:ligatures w14:val="none"/>
        </w:rPr>
        <w:t>số</w:t>
      </w:r>
      <w:proofErr w:type="spellEnd"/>
      <w:r w:rsidR="0020083D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20083D">
        <w:rPr>
          <w:rFonts w:eastAsia="Times New Roman"/>
          <w:color w:val="000000"/>
          <w:kern w:val="0"/>
          <w14:ligatures w14:val="none"/>
        </w:rPr>
        <w:t>góc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 xml:space="preserve">là </w:t>
      </w:r>
      <w:r w:rsidR="0020083D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4</w:t>
      </w:r>
      <w:r w:rsidRPr="00295246">
        <w:rPr>
          <w:rFonts w:eastAsia="Times New Roman"/>
          <w:color w:val="000000"/>
          <w:kern w:val="0"/>
          <w14:ligatures w14:val="none"/>
        </w:rPr>
        <w:t>.</w:t>
      </w:r>
    </w:p>
    <w:p w14:paraId="6B2124BB" w14:textId="67709609" w:rsidR="001E19DF" w:rsidRPr="00295246" w:rsidRDefault="001E19DF" w:rsidP="001C5055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proofErr w:type="spellStart"/>
      <w:r w:rsidRPr="00295246">
        <w:rPr>
          <w:rFonts w:eastAsia="Times New Roman"/>
          <w:b/>
          <w:bCs/>
          <w:color w:val="000000"/>
          <w:kern w:val="0"/>
          <w:u w:val="single"/>
          <w14:ligatures w14:val="none"/>
        </w:rPr>
        <w:t>Câu</w:t>
      </w:r>
      <w:proofErr w:type="spellEnd"/>
      <w:r w:rsidRPr="00295246">
        <w:rPr>
          <w:rFonts w:eastAsia="Times New Roman"/>
          <w:b/>
          <w:bCs/>
          <w:color w:val="000000"/>
          <w:kern w:val="0"/>
          <w:u w:val="single"/>
          <w14:ligatures w14:val="none"/>
        </w:rPr>
        <w:t xml:space="preserve"> 6.</w:t>
      </w:r>
      <w:r w:rsidR="00295246" w:rsidRPr="00295246">
        <w:t xml:space="preserve"> (1.5</w:t>
      </w:r>
      <w:proofErr w:type="gramStart"/>
      <w:r w:rsidR="00295246" w:rsidRPr="00295246">
        <w:t xml:space="preserve">đ) </w:t>
      </w:r>
      <w:r w:rsidRPr="00295246">
        <w:rPr>
          <w:rFonts w:eastAsia="Times New Roman"/>
          <w:b/>
          <w:bCs/>
          <w:color w:val="000000"/>
          <w:kern w:val="0"/>
          <w14:ligatures w14:val="none"/>
        </w:rPr>
        <w:t xml:space="preserve"> </w:t>
      </w:r>
      <w:r w:rsidRPr="00295246">
        <w:rPr>
          <w:rFonts w:eastAsia="Times New Roman"/>
          <w:color w:val="000000"/>
          <w:kern w:val="0"/>
          <w14:ligatures w14:val="none"/>
        </w:rPr>
        <w:t>Cho</w:t>
      </w:r>
      <w:proofErr w:type="gramEnd"/>
      <w:r w:rsidRPr="00295246">
        <w:rPr>
          <w:rFonts w:eastAsia="Times New Roman"/>
          <w:color w:val="000000"/>
          <w:kern w:val="0"/>
          <w14:ligatures w14:val="none"/>
        </w:rPr>
        <w:t xml:space="preserve"> hình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chóp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S.ABCD có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áy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ABCD là hình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uô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cạnh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r w:rsidR="0020083D">
        <w:rPr>
          <w:rFonts w:eastAsia="Times New Roman"/>
          <w:color w:val="000000"/>
          <w:kern w:val="0"/>
          <w14:ligatures w14:val="none"/>
        </w:rPr>
        <w:t>2</w:t>
      </w:r>
      <w:r w:rsidRPr="00295246">
        <w:rPr>
          <w:rFonts w:eastAsia="Times New Roman"/>
          <w:color w:val="000000"/>
          <w:kern w:val="0"/>
          <w14:ligatures w14:val="none"/>
        </w:rPr>
        <w:t xml:space="preserve">a, SA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uô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góc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với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mặt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phẳ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 (ABCD)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à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SA = 3a.</w:t>
      </w:r>
      <w:r w:rsidR="00C814F4">
        <w:rPr>
          <w:rFonts w:eastAsia="Times New Roman"/>
          <w:color w:val="000000"/>
          <w:kern w:val="0"/>
          <w14:ligatures w14:val="none"/>
        </w:rPr>
        <w:t xml:space="preserve"> (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áp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á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được làm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trò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ế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ộ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>)</w:t>
      </w:r>
    </w:p>
    <w:p w14:paraId="718B1124" w14:textId="4D20A971" w:rsidR="001E19DF" w:rsidRPr="00295246" w:rsidRDefault="001E19DF" w:rsidP="001C5055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 xml:space="preserve">a)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Chứ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minh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B</w:t>
      </w:r>
      <w:r w:rsidR="0020083D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C</w:t>
      </w:r>
      <w:r w:rsidRPr="00295246">
        <w:rPr>
          <w:rFonts w:ascii="Cambria Math" w:eastAsia="Times New Roman" w:hAnsi="Cambria Math" w:cs="Cambria Math"/>
          <w:color w:val="000000"/>
          <w:kern w:val="0"/>
          <w:bdr w:val="none" w:sz="0" w:space="0" w:color="auto" w:frame="1"/>
          <w14:ligatures w14:val="none"/>
        </w:rPr>
        <w:t>⊥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(SA</w:t>
      </w:r>
      <w:r w:rsidR="0020083D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B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)</w:t>
      </w:r>
      <w:r w:rsidRPr="00295246">
        <w:rPr>
          <w:rFonts w:eastAsia="Times New Roman"/>
          <w:color w:val="000000"/>
          <w:kern w:val="0"/>
          <w14:ligatures w14:val="none"/>
        </w:rPr>
        <w:t>.</w:t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="001C5055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 xml:space="preserve">b) Tính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góc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giữa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S</w:t>
      </w:r>
      <w:r w:rsidR="001C5055">
        <w:rPr>
          <w:rFonts w:eastAsia="Times New Roman"/>
          <w:color w:val="000000"/>
          <w:kern w:val="0"/>
          <w14:ligatures w14:val="none"/>
        </w:rPr>
        <w:t>D</w:t>
      </w:r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à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(</w:t>
      </w:r>
      <w:r w:rsidR="001C5055">
        <w:rPr>
          <w:rFonts w:eastAsia="Times New Roman"/>
          <w:color w:val="000000"/>
          <w:kern w:val="0"/>
          <w14:ligatures w14:val="none"/>
        </w:rPr>
        <w:t>S</w:t>
      </w:r>
      <w:r w:rsidRPr="00295246">
        <w:rPr>
          <w:rFonts w:eastAsia="Times New Roman"/>
          <w:color w:val="000000"/>
          <w:kern w:val="0"/>
          <w14:ligatures w14:val="none"/>
        </w:rPr>
        <w:t>AB).</w:t>
      </w:r>
    </w:p>
    <w:p w14:paraId="5E32A40D" w14:textId="1C0AA9EC" w:rsidR="001E19DF" w:rsidRPr="00295246" w:rsidRDefault="001E19DF" w:rsidP="001C5055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7.</w:t>
      </w:r>
      <w:r w:rsidR="00295246" w:rsidRPr="00295246">
        <w:t xml:space="preserve"> (1.5đ)</w:t>
      </w:r>
      <w:r w:rsidRPr="00295246">
        <w:t xml:space="preserve"> Cho hình </w:t>
      </w:r>
      <w:proofErr w:type="spellStart"/>
      <w:r w:rsidRPr="00295246">
        <w:t>lập</w:t>
      </w:r>
      <w:proofErr w:type="spellEnd"/>
      <w:r w:rsidRPr="00295246">
        <w:t xml:space="preserve"> phương ABCD.EFGH</w:t>
      </w:r>
      <w:r w:rsidR="00295246" w:rsidRPr="00295246">
        <w:t xml:space="preserve"> với </w:t>
      </w:r>
      <w:proofErr w:type="spellStart"/>
      <w:r w:rsidR="00295246" w:rsidRPr="00295246">
        <w:t>cạnh</w:t>
      </w:r>
      <w:proofErr w:type="spellEnd"/>
      <w:r w:rsidR="00295246" w:rsidRPr="00295246">
        <w:t xml:space="preserve"> là </w:t>
      </w:r>
      <w:r w:rsidR="001C5055">
        <w:t>2</w:t>
      </w:r>
      <w:r w:rsidR="00295246" w:rsidRPr="00295246">
        <w:t xml:space="preserve">a. </w:t>
      </w:r>
      <w:proofErr w:type="spellStart"/>
      <w:r w:rsidR="00295246" w:rsidRPr="00295246">
        <w:t>Xác</w:t>
      </w:r>
      <w:proofErr w:type="spellEnd"/>
      <w:r w:rsidR="00295246" w:rsidRPr="00295246">
        <w:t xml:space="preserve"> </w:t>
      </w:r>
      <w:proofErr w:type="spellStart"/>
      <w:r w:rsidR="00295246" w:rsidRPr="00295246">
        <w:t>định</w:t>
      </w:r>
      <w:proofErr w:type="spellEnd"/>
      <w:r w:rsidR="00295246" w:rsidRPr="00295246">
        <w:t xml:space="preserve"> </w:t>
      </w:r>
      <w:proofErr w:type="spellStart"/>
      <w:r w:rsidR="00295246" w:rsidRPr="00295246">
        <w:t>góc</w:t>
      </w:r>
      <w:proofErr w:type="spellEnd"/>
      <w:r w:rsidR="00295246" w:rsidRPr="00295246">
        <w:t xml:space="preserve"> tạo </w:t>
      </w:r>
      <w:proofErr w:type="spellStart"/>
      <w:r w:rsidR="00295246" w:rsidRPr="00295246">
        <w:t>bởi</w:t>
      </w:r>
      <w:proofErr w:type="spellEnd"/>
      <w:r w:rsidR="00C814F4">
        <w:t xml:space="preserve"> </w:t>
      </w:r>
      <w:r w:rsidR="00C814F4">
        <w:rPr>
          <w:rFonts w:eastAsia="Times New Roman"/>
          <w:color w:val="000000"/>
          <w:kern w:val="0"/>
          <w14:ligatures w14:val="none"/>
        </w:rPr>
        <w:t>(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áp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á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được làm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trò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ến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="00C814F4">
        <w:rPr>
          <w:rFonts w:eastAsia="Times New Roman"/>
          <w:color w:val="000000"/>
          <w:kern w:val="0"/>
          <w14:ligatures w14:val="none"/>
        </w:rPr>
        <w:t>độ</w:t>
      </w:r>
      <w:proofErr w:type="spellEnd"/>
      <w:r w:rsidR="00C814F4">
        <w:rPr>
          <w:rFonts w:eastAsia="Times New Roman"/>
          <w:color w:val="000000"/>
          <w:kern w:val="0"/>
          <w14:ligatures w14:val="none"/>
        </w:rPr>
        <w:t>).</w:t>
      </w:r>
    </w:p>
    <w:p w14:paraId="1E084F6C" w14:textId="79112DF6" w:rsidR="00295246" w:rsidRDefault="00295246" w:rsidP="001C5055">
      <w:pPr>
        <w:spacing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 xml:space="preserve">a/ </w:t>
      </w:r>
      <w:r w:rsidR="001C5055" w:rsidRPr="00295246">
        <w:rPr>
          <w:rFonts w:eastAsia="Times New Roman"/>
          <w:color w:val="000000"/>
          <w:kern w:val="0"/>
          <w:position w:val="-4"/>
          <w14:ligatures w14:val="none"/>
        </w:rPr>
        <w:object w:dxaOrig="400" w:dyaOrig="320" w14:anchorId="25B8F9E4">
          <v:shape id="_x0000_i1038" type="#_x0000_t75" style="width:20.4pt;height:15.6pt" o:ole="">
            <v:imagedata r:id="rId30" o:title=""/>
          </v:shape>
          <o:OLEObject Type="Embed" ProgID="Equation.DSMT4" ShapeID="_x0000_i1038" DrawAspect="Content" ObjectID="_1747827922" r:id="rId31"/>
        </w:object>
      </w:r>
      <w:r w:rsidRPr="00295246">
        <w:rPr>
          <w:rFonts w:eastAsia="Times New Roman"/>
          <w:color w:val="000000"/>
          <w:kern w:val="0"/>
          <w14:ligatures w14:val="none"/>
        </w:rPr>
        <w:t xml:space="preserve"> với </w:t>
      </w:r>
      <w:r w:rsidR="001C5055" w:rsidRPr="001C5055">
        <w:rPr>
          <w:rFonts w:eastAsia="Times New Roman"/>
          <w:color w:val="000000"/>
          <w:kern w:val="0"/>
          <w:position w:val="-4"/>
          <w14:ligatures w14:val="none"/>
        </w:rPr>
        <w:object w:dxaOrig="400" w:dyaOrig="320" w14:anchorId="57DFAFD0">
          <v:shape id="_x0000_i1039" type="#_x0000_t75" style="width:20.4pt;height:16.2pt" o:ole="">
            <v:imagedata r:id="rId32" o:title=""/>
          </v:shape>
          <o:OLEObject Type="Embed" ProgID="Equation.DSMT4" ShapeID="_x0000_i1039" DrawAspect="Content" ObjectID="_1747827923" r:id="rId33"/>
        </w:object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="001C5055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 xml:space="preserve">b/ </w:t>
      </w:r>
      <w:r w:rsidR="001C5055" w:rsidRPr="001C5055">
        <w:rPr>
          <w:rFonts w:eastAsia="Times New Roman"/>
          <w:color w:val="000000"/>
          <w:kern w:val="0"/>
          <w:position w:val="-4"/>
          <w14:ligatures w14:val="none"/>
        </w:rPr>
        <w:object w:dxaOrig="420" w:dyaOrig="320" w14:anchorId="739FB87A">
          <v:shape id="_x0000_i1040" type="#_x0000_t75" style="width:21pt;height:16.2pt" o:ole="">
            <v:imagedata r:id="rId34" o:title=""/>
          </v:shape>
          <o:OLEObject Type="Embed" ProgID="Equation.DSMT4" ShapeID="_x0000_i1040" DrawAspect="Content" ObjectID="_1747827924" r:id="rId35"/>
        </w:object>
      </w:r>
      <w:r w:rsidRPr="00295246">
        <w:rPr>
          <w:rFonts w:eastAsia="Times New Roman"/>
          <w:color w:val="000000"/>
          <w:kern w:val="0"/>
          <w14:ligatures w14:val="none"/>
        </w:rPr>
        <w:t xml:space="preserve"> với </w:t>
      </w:r>
      <w:r w:rsidR="001C5055" w:rsidRPr="001C5055">
        <w:rPr>
          <w:rFonts w:eastAsia="Times New Roman"/>
          <w:color w:val="000000"/>
          <w:kern w:val="0"/>
          <w:position w:val="-4"/>
          <w14:ligatures w14:val="none"/>
        </w:rPr>
        <w:object w:dxaOrig="440" w:dyaOrig="320" w14:anchorId="29497D42">
          <v:shape id="_x0000_i1041" type="#_x0000_t75" style="width:21.6pt;height:16.2pt" o:ole="">
            <v:imagedata r:id="rId36" o:title=""/>
          </v:shape>
          <o:OLEObject Type="Embed" ProgID="Equation.DSMT4" ShapeID="_x0000_i1041" DrawAspect="Content" ObjectID="_1747827925" r:id="rId37"/>
        </w:object>
      </w:r>
    </w:p>
    <w:p w14:paraId="329552DB" w14:textId="0842D455" w:rsidR="001C5055" w:rsidRDefault="001C5055" w:rsidP="001C5055">
      <w:pPr>
        <w:spacing w:line="240" w:lineRule="auto"/>
        <w:jc w:val="center"/>
        <w:rPr>
          <w:rFonts w:eastAsia="Times New Roman"/>
          <w:color w:val="000000"/>
          <w:kern w:val="0"/>
          <w14:ligatures w14:val="none"/>
        </w:rPr>
      </w:pPr>
      <w:r>
        <w:rPr>
          <w:rFonts w:eastAsia="Times New Roman"/>
          <w:color w:val="000000"/>
          <w:kern w:val="0"/>
          <w14:ligatures w14:val="none"/>
        </w:rPr>
        <w:t>……………HẾT…………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FC05D8" w14:paraId="03CFC4F9" w14:textId="77777777" w:rsidTr="006B72A8">
        <w:tc>
          <w:tcPr>
            <w:tcW w:w="4675" w:type="dxa"/>
          </w:tcPr>
          <w:p w14:paraId="6070D66E" w14:textId="77777777" w:rsidR="00FC05D8" w:rsidRPr="00E32B41" w:rsidRDefault="00FC05D8" w:rsidP="006B72A8">
            <w:pPr>
              <w:spacing w:line="276" w:lineRule="auto"/>
              <w:ind w:right="-108" w:firstLine="38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lastRenderedPageBreak/>
              <w:t>SỞ GIÁO DỤC VÀ ĐÀO TẠO</w:t>
            </w:r>
          </w:p>
          <w:p w14:paraId="63DF27BB" w14:textId="77777777" w:rsidR="00FC05D8" w:rsidRPr="00E32B41" w:rsidRDefault="00FC05D8" w:rsidP="006B72A8">
            <w:pPr>
              <w:spacing w:line="276" w:lineRule="auto"/>
              <w:ind w:right="-108" w:firstLine="40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>THÀNH PHỐ HỒ CHÍ MINH</w:t>
            </w:r>
          </w:p>
          <w:p w14:paraId="03040EBF" w14:textId="77777777" w:rsidR="00FC05D8" w:rsidRPr="00E32B41" w:rsidRDefault="00FC05D8" w:rsidP="006B72A8">
            <w:pPr>
              <w:spacing w:line="276" w:lineRule="auto"/>
              <w:ind w:right="-108" w:firstLine="38"/>
              <w:jc w:val="center"/>
              <w:rPr>
                <w:b/>
                <w:color w:val="000000"/>
              </w:rPr>
            </w:pPr>
            <w:r w:rsidRPr="00E32B41">
              <w:rPr>
                <w:b/>
                <w:color w:val="000000"/>
              </w:rPr>
              <w:t>TRƯỜNG THCS VÀ THPT</w:t>
            </w:r>
          </w:p>
          <w:p w14:paraId="4DB678BF" w14:textId="77777777" w:rsidR="00FC05D8" w:rsidRPr="00E32B41" w:rsidRDefault="00FC05D8" w:rsidP="006B72A8">
            <w:pPr>
              <w:spacing w:line="276" w:lineRule="auto"/>
              <w:ind w:right="-108" w:firstLine="40"/>
              <w:jc w:val="center"/>
              <w:rPr>
                <w:b/>
                <w:color w:val="000000"/>
              </w:rPr>
            </w:pPr>
            <w:r w:rsidRPr="00E32B41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3360" behindDoc="0" locked="0" layoutInCell="1" allowOverlap="1" wp14:anchorId="006FAF19" wp14:editId="579D0136">
                      <wp:simplePos x="0" y="0"/>
                      <wp:positionH relativeFrom="margin">
                        <wp:posOffset>925195</wp:posOffset>
                      </wp:positionH>
                      <wp:positionV relativeFrom="paragraph">
                        <wp:posOffset>221615</wp:posOffset>
                      </wp:positionV>
                      <wp:extent cx="1085850" cy="0"/>
                      <wp:effectExtent l="0" t="0" r="0" b="0"/>
                      <wp:wrapNone/>
                      <wp:docPr id="117107349" name="Straight Arrow Connector 117107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6632E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17107349" o:spid="_x0000_s1026" type="#_x0000_t32" style="position:absolute;margin-left:72.85pt;margin-top:17.45pt;width:85.5pt;height:0;z-index:251663360;visibility:visible;mso-wrap-style:square;mso-width-percent:0;mso-height-percent:0;mso-wrap-distance-left:9pt;mso-wrap-distance-top:-1e-4mm;mso-wrap-distance-right:9pt;mso-wrap-distance-bottom:-1e-4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">
                      <w10:wrap anchorx="margin"/>
                    </v:shape>
                  </w:pict>
                </mc:Fallback>
              </mc:AlternateContent>
            </w:r>
            <w:r w:rsidRPr="00E32B41">
              <w:rPr>
                <w:b/>
                <w:color w:val="000000"/>
              </w:rPr>
              <w:t>NGỌC VIỄN ĐÔNG</w:t>
            </w:r>
          </w:p>
          <w:p w14:paraId="6C431C8A" w14:textId="77777777" w:rsidR="00FC05D8" w:rsidRPr="00E32B41" w:rsidRDefault="00FC05D8" w:rsidP="006B72A8">
            <w:pPr>
              <w:spacing w:line="276" w:lineRule="auto"/>
              <w:ind w:right="-108"/>
              <w:jc w:val="center"/>
              <w:rPr>
                <w:color w:val="000000"/>
              </w:rPr>
            </w:pPr>
            <w:r w:rsidRPr="00E32B4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D445820" wp14:editId="01F58AF6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1755920289" name="Text Box 1755920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D14F90" w14:textId="77777777" w:rsidR="00FC05D8" w:rsidRDefault="00FC05D8" w:rsidP="00FC05D8"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44582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55920289" o:spid="_x0000_s1027" type="#_x0000_t202" style="position:absolute;left:0;text-align:left;margin-left:54.15pt;margin-top:8.75pt;width:117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" strokeweight=".5pt">
                      <v:textbox>
                        <w:txbxContent>
                          <w:p w14:paraId="0DD14F90" w14:textId="77777777" w:rsidR="00FC05D8" w:rsidRDefault="00FC05D8" w:rsidP="00FC05D8"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5AAD337" w14:textId="77777777" w:rsidR="00FC05D8" w:rsidRDefault="00FC05D8" w:rsidP="006B72A8">
            <w:pPr>
              <w:spacing w:line="276" w:lineRule="auto"/>
              <w:ind w:right="-108"/>
              <w:jc w:val="center"/>
              <w:rPr>
                <w:color w:val="000000"/>
              </w:rPr>
            </w:pPr>
          </w:p>
        </w:tc>
        <w:tc>
          <w:tcPr>
            <w:tcW w:w="4675" w:type="dxa"/>
          </w:tcPr>
          <w:p w14:paraId="6575D333" w14:textId="77777777" w:rsidR="00FC05D8" w:rsidRPr="00E32B41" w:rsidRDefault="00FC05D8" w:rsidP="006B72A8">
            <w:pPr>
              <w:spacing w:line="276" w:lineRule="auto"/>
              <w:jc w:val="center"/>
              <w:rPr>
                <w:b/>
                <w:color w:val="000000"/>
              </w:rPr>
            </w:pPr>
            <w:r w:rsidRPr="00E32B41">
              <w:rPr>
                <w:b/>
                <w:color w:val="000000"/>
              </w:rPr>
              <w:t>ĐỀ KIỂM TRA HỌC KÌ II</w:t>
            </w:r>
          </w:p>
          <w:p w14:paraId="74342CC8" w14:textId="77777777" w:rsidR="00FC05D8" w:rsidRPr="00E32B41" w:rsidRDefault="00FC05D8" w:rsidP="006B72A8">
            <w:pPr>
              <w:spacing w:line="276" w:lineRule="auto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>Năm học: 2022 – 2023</w:t>
            </w:r>
          </w:p>
          <w:p w14:paraId="10A6EC05" w14:textId="77777777" w:rsidR="00FC05D8" w:rsidRPr="00E32B41" w:rsidRDefault="00FC05D8" w:rsidP="006B72A8">
            <w:pPr>
              <w:spacing w:line="276" w:lineRule="auto"/>
              <w:jc w:val="center"/>
              <w:rPr>
                <w:color w:val="000000"/>
              </w:rPr>
            </w:pPr>
            <w:proofErr w:type="spellStart"/>
            <w:r w:rsidRPr="00E32B41">
              <w:rPr>
                <w:color w:val="000000"/>
              </w:rPr>
              <w:t>Môn</w:t>
            </w:r>
            <w:proofErr w:type="spellEnd"/>
            <w:r w:rsidRPr="00E32B41">
              <w:rPr>
                <w:color w:val="000000"/>
              </w:rPr>
              <w:t xml:space="preserve">: </w:t>
            </w:r>
            <w:proofErr w:type="spellStart"/>
            <w:r w:rsidRPr="00E32B41">
              <w:rPr>
                <w:color w:val="000000"/>
              </w:rPr>
              <w:t>Toán</w:t>
            </w:r>
            <w:proofErr w:type="spellEnd"/>
            <w:r w:rsidRPr="00E32B41">
              <w:rPr>
                <w:color w:val="000000"/>
              </w:rPr>
              <w:t xml:space="preserve"> – </w:t>
            </w:r>
            <w:proofErr w:type="spellStart"/>
            <w:r w:rsidRPr="00E32B41">
              <w:rPr>
                <w:color w:val="000000"/>
              </w:rPr>
              <w:t>Khối</w:t>
            </w:r>
            <w:proofErr w:type="spellEnd"/>
            <w:r w:rsidRPr="00E32B41">
              <w:rPr>
                <w:color w:val="000000"/>
              </w:rPr>
              <w:t xml:space="preserve">: </w:t>
            </w:r>
            <w:r>
              <w:rPr>
                <w:color w:val="000000"/>
              </w:rPr>
              <w:t>11</w:t>
            </w:r>
          </w:p>
          <w:p w14:paraId="6EB93CED" w14:textId="77777777" w:rsidR="00FC05D8" w:rsidRPr="00E32B41" w:rsidRDefault="00FC05D8" w:rsidP="006B72A8">
            <w:pPr>
              <w:spacing w:line="276" w:lineRule="auto"/>
              <w:jc w:val="center"/>
              <w:rPr>
                <w:color w:val="000000"/>
              </w:rPr>
            </w:pPr>
            <w:r w:rsidRPr="00E32B41">
              <w:rPr>
                <w:color w:val="000000"/>
              </w:rPr>
              <w:t xml:space="preserve">Thời </w:t>
            </w:r>
            <w:proofErr w:type="spellStart"/>
            <w:r w:rsidRPr="00E32B41">
              <w:rPr>
                <w:color w:val="000000"/>
              </w:rPr>
              <w:t>gian</w:t>
            </w:r>
            <w:proofErr w:type="spellEnd"/>
            <w:r w:rsidRPr="00E32B41">
              <w:rPr>
                <w:color w:val="000000"/>
              </w:rPr>
              <w:t xml:space="preserve">: 90 </w:t>
            </w:r>
            <w:proofErr w:type="spellStart"/>
            <w:r w:rsidRPr="00E32B41">
              <w:rPr>
                <w:color w:val="000000"/>
              </w:rPr>
              <w:t>phút</w:t>
            </w:r>
            <w:proofErr w:type="spellEnd"/>
            <w:r w:rsidRPr="00E32B41">
              <w:rPr>
                <w:color w:val="000000"/>
              </w:rPr>
              <w:t xml:space="preserve"> </w:t>
            </w:r>
          </w:p>
          <w:p w14:paraId="53634A61" w14:textId="77777777" w:rsidR="00FC05D8" w:rsidRPr="00E32B41" w:rsidRDefault="00FC05D8" w:rsidP="006B72A8">
            <w:pPr>
              <w:spacing w:line="276" w:lineRule="auto"/>
              <w:jc w:val="center"/>
              <w:rPr>
                <w:i/>
                <w:color w:val="000000"/>
              </w:rPr>
            </w:pPr>
            <w:r w:rsidRPr="00E32B41">
              <w:rPr>
                <w:i/>
                <w:color w:val="000000"/>
              </w:rPr>
              <w:t>(</w:t>
            </w:r>
            <w:proofErr w:type="spellStart"/>
            <w:r w:rsidRPr="00E32B41">
              <w:rPr>
                <w:i/>
                <w:color w:val="000000"/>
              </w:rPr>
              <w:t>không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tính</w:t>
            </w:r>
            <w:proofErr w:type="spellEnd"/>
            <w:r w:rsidRPr="00E32B41">
              <w:rPr>
                <w:i/>
                <w:color w:val="000000"/>
              </w:rPr>
              <w:t xml:space="preserve"> thời </w:t>
            </w:r>
            <w:proofErr w:type="spellStart"/>
            <w:r w:rsidRPr="00E32B41">
              <w:rPr>
                <w:i/>
                <w:color w:val="000000"/>
              </w:rPr>
              <w:t>gian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phát</w:t>
            </w:r>
            <w:proofErr w:type="spellEnd"/>
            <w:r w:rsidRPr="00E32B41">
              <w:rPr>
                <w:i/>
                <w:color w:val="000000"/>
              </w:rPr>
              <w:t xml:space="preserve"> </w:t>
            </w:r>
            <w:proofErr w:type="spellStart"/>
            <w:r w:rsidRPr="00E32B41">
              <w:rPr>
                <w:i/>
                <w:color w:val="000000"/>
              </w:rPr>
              <w:t>đề</w:t>
            </w:r>
            <w:proofErr w:type="spellEnd"/>
            <w:r w:rsidRPr="00E32B41">
              <w:rPr>
                <w:i/>
                <w:color w:val="000000"/>
              </w:rPr>
              <w:t>)</w:t>
            </w:r>
          </w:p>
          <w:p w14:paraId="232955DD" w14:textId="77777777" w:rsidR="00FC05D8" w:rsidRDefault="00FC05D8" w:rsidP="006B72A8">
            <w:pPr>
              <w:spacing w:line="276" w:lineRule="auto"/>
              <w:ind w:right="-108"/>
              <w:jc w:val="center"/>
              <w:rPr>
                <w:color w:val="000000"/>
              </w:rPr>
            </w:pPr>
            <w:r w:rsidRPr="00E32B41">
              <w:t>(</w:t>
            </w:r>
            <w:proofErr w:type="spellStart"/>
            <w:r w:rsidRPr="00E32B41">
              <w:t>Đề</w:t>
            </w:r>
            <w:proofErr w:type="spellEnd"/>
            <w:r w:rsidRPr="00E32B41">
              <w:rPr>
                <w:spacing w:val="-2"/>
              </w:rPr>
              <w:t xml:space="preserve"> </w:t>
            </w:r>
            <w:r w:rsidRPr="00E32B41">
              <w:t>thi</w:t>
            </w:r>
            <w:r w:rsidRPr="00E32B41">
              <w:rPr>
                <w:spacing w:val="-1"/>
              </w:rPr>
              <w:t xml:space="preserve"> </w:t>
            </w:r>
            <w:proofErr w:type="spellStart"/>
            <w:r w:rsidRPr="00E32B41">
              <w:t>gồm</w:t>
            </w:r>
            <w:proofErr w:type="spellEnd"/>
            <w:r w:rsidRPr="00E32B41">
              <w:rPr>
                <w:spacing w:val="-1"/>
              </w:rPr>
              <w:t xml:space="preserve"> </w:t>
            </w:r>
            <w:r w:rsidRPr="00E32B41">
              <w:rPr>
                <w:lang w:val="vi-VN"/>
              </w:rPr>
              <w:t>0</w:t>
            </w:r>
            <w:r w:rsidRPr="00E32B41">
              <w:t>1</w:t>
            </w:r>
            <w:r w:rsidRPr="00E32B41">
              <w:rPr>
                <w:spacing w:val="-1"/>
                <w:lang w:val="vi-VN"/>
              </w:rPr>
              <w:t xml:space="preserve"> </w:t>
            </w:r>
            <w:proofErr w:type="spellStart"/>
            <w:r w:rsidRPr="00E32B41">
              <w:t>trang</w:t>
            </w:r>
            <w:proofErr w:type="spellEnd"/>
            <w:r w:rsidRPr="00E32B41">
              <w:t>)</w:t>
            </w:r>
          </w:p>
        </w:tc>
      </w:tr>
    </w:tbl>
    <w:p w14:paraId="54C43516" w14:textId="77777777" w:rsidR="00FC05D8" w:rsidRDefault="00FC05D8" w:rsidP="00FC05D8">
      <w:pPr>
        <w:spacing w:line="276" w:lineRule="auto"/>
        <w:rPr>
          <w:b/>
          <w:color w:val="000000"/>
        </w:rPr>
      </w:pPr>
    </w:p>
    <w:p w14:paraId="0635626A" w14:textId="77777777" w:rsidR="00FC05D8" w:rsidRDefault="00FC05D8" w:rsidP="00FC05D8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1.</w:t>
      </w:r>
      <w:r w:rsidRPr="00295246">
        <w:t xml:space="preserve"> (2đ) Tính </w:t>
      </w:r>
      <w:proofErr w:type="spellStart"/>
      <w:r w:rsidRPr="00295246">
        <w:t>giới</w:t>
      </w:r>
      <w:proofErr w:type="spellEnd"/>
      <w:r w:rsidRPr="00295246">
        <w:t xml:space="preserve"> </w:t>
      </w:r>
      <w:proofErr w:type="spellStart"/>
      <w:r w:rsidRPr="00295246">
        <w:t>hạn</w:t>
      </w:r>
      <w:proofErr w:type="spellEnd"/>
      <w:r w:rsidRPr="00295246">
        <w:t xml:space="preserve"> các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>. (2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288729CD" w14:textId="77777777" w:rsidTr="006B72A8">
        <w:tc>
          <w:tcPr>
            <w:tcW w:w="8455" w:type="dxa"/>
          </w:tcPr>
          <w:p w14:paraId="490D32AE" w14:textId="77777777" w:rsidR="00FC05D8" w:rsidRDefault="00FC05D8" w:rsidP="006B72A8">
            <w:r w:rsidRPr="00295246">
              <w:t xml:space="preserve">a/ </w:t>
            </w:r>
            <w:r w:rsidRPr="00C044A8">
              <w:rPr>
                <w:position w:val="-24"/>
              </w:rPr>
              <w:object w:dxaOrig="1620" w:dyaOrig="620" w14:anchorId="360675B4">
                <v:shape id="_x0000_i1042" type="#_x0000_t75" style="width:81pt;height:31.2pt" o:ole="">
                  <v:imagedata r:id="rId4" o:title=""/>
                </v:shape>
                <o:OLEObject Type="Embed" ProgID="Equation.DSMT4" ShapeID="_x0000_i1042" DrawAspect="Content" ObjectID="_1747827926" r:id="rId38"/>
              </w:object>
            </w:r>
            <w:r>
              <w:t xml:space="preserve">       </w:t>
            </w:r>
            <w:r w:rsidRPr="00C044A8">
              <w:rPr>
                <w:position w:val="-24"/>
              </w:rPr>
              <w:object w:dxaOrig="1700" w:dyaOrig="620" w14:anchorId="30DE434C">
                <v:shape id="_x0000_i1043" type="#_x0000_t75" style="width:84.6pt;height:31.2pt" o:ole="">
                  <v:imagedata r:id="rId39" o:title=""/>
                </v:shape>
                <o:OLEObject Type="Embed" ProgID="Equation.DSMT4" ShapeID="_x0000_i1043" DrawAspect="Content" ObjectID="_1747827927" r:id="rId40"/>
              </w:object>
            </w:r>
          </w:p>
        </w:tc>
        <w:tc>
          <w:tcPr>
            <w:tcW w:w="895" w:type="dxa"/>
          </w:tcPr>
          <w:p w14:paraId="1A5E2391" w14:textId="77777777" w:rsidR="00FC05D8" w:rsidRDefault="00FC05D8" w:rsidP="006B72A8">
            <w:r>
              <w:t>0.5</w:t>
            </w:r>
          </w:p>
        </w:tc>
      </w:tr>
      <w:tr w:rsidR="00FC05D8" w14:paraId="7577D9EE" w14:textId="77777777" w:rsidTr="006B72A8">
        <w:tc>
          <w:tcPr>
            <w:tcW w:w="8455" w:type="dxa"/>
          </w:tcPr>
          <w:p w14:paraId="645B52D2" w14:textId="77777777" w:rsidR="00FC05D8" w:rsidRDefault="00FC05D8" w:rsidP="006B72A8">
            <w:r w:rsidRPr="00295246">
              <w:t xml:space="preserve">b/ </w:t>
            </w:r>
            <w:r w:rsidRPr="00295246">
              <w:rPr>
                <w:position w:val="-24"/>
              </w:rPr>
              <w:object w:dxaOrig="1600" w:dyaOrig="660" w14:anchorId="59C88A55">
                <v:shape id="_x0000_i1044" type="#_x0000_t75" style="width:79.8pt;height:33pt" o:ole="">
                  <v:imagedata r:id="rId6" o:title=""/>
                </v:shape>
                <o:OLEObject Type="Embed" ProgID="Equation.DSMT4" ShapeID="_x0000_i1044" DrawAspect="Content" ObjectID="_1747827928" r:id="rId41"/>
              </w:object>
            </w:r>
            <w:r>
              <w:t xml:space="preserve">        </w:t>
            </w:r>
            <w:r w:rsidRPr="00047C92">
              <w:rPr>
                <w:position w:val="-54"/>
              </w:rPr>
              <w:object w:dxaOrig="2140" w:dyaOrig="1200" w14:anchorId="7D6FC2E8">
                <v:shape id="_x0000_i1045" type="#_x0000_t75" style="width:106.2pt;height:60pt" o:ole="">
                  <v:imagedata r:id="rId42" o:title=""/>
                </v:shape>
                <o:OLEObject Type="Embed" ProgID="Equation.DSMT4" ShapeID="_x0000_i1045" DrawAspect="Content" ObjectID="_1747827929" r:id="rId43"/>
              </w:object>
            </w:r>
            <w:r>
              <w:t xml:space="preserve">    </w:t>
            </w:r>
            <w:r w:rsidRPr="00047C92">
              <w:rPr>
                <w:position w:val="-54"/>
              </w:rPr>
              <w:object w:dxaOrig="2280" w:dyaOrig="1200" w14:anchorId="43952AED">
                <v:shape id="_x0000_i1046" type="#_x0000_t75" style="width:113.4pt;height:60pt" o:ole="">
                  <v:imagedata r:id="rId44" o:title=""/>
                </v:shape>
                <o:OLEObject Type="Embed" ProgID="Equation.DSMT4" ShapeID="_x0000_i1046" DrawAspect="Content" ObjectID="_1747827930" r:id="rId45"/>
              </w:object>
            </w:r>
          </w:p>
        </w:tc>
        <w:tc>
          <w:tcPr>
            <w:tcW w:w="895" w:type="dxa"/>
          </w:tcPr>
          <w:p w14:paraId="1E8528B8" w14:textId="77777777" w:rsidR="00FC05D8" w:rsidRDefault="00FC05D8" w:rsidP="006B72A8">
            <w:r w:rsidRPr="00A95AF1">
              <w:t>0.5</w:t>
            </w:r>
          </w:p>
        </w:tc>
      </w:tr>
      <w:tr w:rsidR="00FC05D8" w14:paraId="1F81C281" w14:textId="77777777" w:rsidTr="006B72A8">
        <w:tc>
          <w:tcPr>
            <w:tcW w:w="8455" w:type="dxa"/>
          </w:tcPr>
          <w:p w14:paraId="11F07D6B" w14:textId="77777777" w:rsidR="00FC05D8" w:rsidRDefault="00FC05D8" w:rsidP="006B72A8">
            <w:r w:rsidRPr="00295246">
              <w:t xml:space="preserve">c/ </w:t>
            </w:r>
            <w:r w:rsidRPr="00295246">
              <w:rPr>
                <w:position w:val="-24"/>
              </w:rPr>
              <w:object w:dxaOrig="1520" w:dyaOrig="660" w14:anchorId="4C9CAE9F">
                <v:shape id="_x0000_i1047" type="#_x0000_t75" style="width:75.6pt;height:33pt" o:ole="">
                  <v:imagedata r:id="rId8" o:title=""/>
                </v:shape>
                <o:OLEObject Type="Embed" ProgID="Equation.DSMT4" ShapeID="_x0000_i1047" DrawAspect="Content" ObjectID="_1747827931" r:id="rId46"/>
              </w:object>
            </w:r>
            <w:r>
              <w:t xml:space="preserve">         </w:t>
            </w:r>
            <w:r w:rsidRPr="00295246">
              <w:rPr>
                <w:position w:val="-24"/>
              </w:rPr>
              <w:object w:dxaOrig="1900" w:dyaOrig="620" w14:anchorId="31E3F283">
                <v:shape id="_x0000_i1048" type="#_x0000_t75" style="width:94.8pt;height:30.6pt" o:ole="">
                  <v:imagedata r:id="rId47" o:title=""/>
                </v:shape>
                <o:OLEObject Type="Embed" ProgID="Equation.DSMT4" ShapeID="_x0000_i1048" DrawAspect="Content" ObjectID="_1747827932" r:id="rId48"/>
              </w:object>
            </w:r>
            <w:r>
              <w:t xml:space="preserve">         </w:t>
            </w:r>
            <w:r w:rsidRPr="00A74848">
              <w:rPr>
                <w:position w:val="-20"/>
              </w:rPr>
              <w:object w:dxaOrig="1680" w:dyaOrig="440" w14:anchorId="10DB62E2">
                <v:shape id="_x0000_i1049" type="#_x0000_t75" style="width:84pt;height:21.6pt" o:ole="">
                  <v:imagedata r:id="rId49" o:title=""/>
                </v:shape>
                <o:OLEObject Type="Embed" ProgID="Equation.DSMT4" ShapeID="_x0000_i1049" DrawAspect="Content" ObjectID="_1747827933" r:id="rId50"/>
              </w:object>
            </w:r>
          </w:p>
        </w:tc>
        <w:tc>
          <w:tcPr>
            <w:tcW w:w="895" w:type="dxa"/>
          </w:tcPr>
          <w:p w14:paraId="52083262" w14:textId="77777777" w:rsidR="00FC05D8" w:rsidRDefault="00FC05D8" w:rsidP="006B72A8">
            <w:r w:rsidRPr="00A95AF1">
              <w:t>0.5</w:t>
            </w:r>
          </w:p>
        </w:tc>
      </w:tr>
      <w:tr w:rsidR="00FC05D8" w14:paraId="57349D5A" w14:textId="77777777" w:rsidTr="006B72A8">
        <w:tc>
          <w:tcPr>
            <w:tcW w:w="8455" w:type="dxa"/>
          </w:tcPr>
          <w:p w14:paraId="500F8DBA" w14:textId="77777777" w:rsidR="00FC05D8" w:rsidRDefault="00FC05D8" w:rsidP="006B72A8">
            <w:r w:rsidRPr="00295246">
              <w:t xml:space="preserve">d/ </w:t>
            </w:r>
            <w:r w:rsidRPr="00295246">
              <w:rPr>
                <w:position w:val="-24"/>
              </w:rPr>
              <w:object w:dxaOrig="1980" w:dyaOrig="700" w14:anchorId="4B6D4308">
                <v:shape id="_x0000_i1050" type="#_x0000_t75" style="width:99pt;height:35.4pt" o:ole="">
                  <v:imagedata r:id="rId51" o:title=""/>
                </v:shape>
                <o:OLEObject Type="Embed" ProgID="Equation.DSMT4" ShapeID="_x0000_i1050" DrawAspect="Content" ObjectID="_1747827934" r:id="rId52"/>
              </w:object>
            </w:r>
            <w:r>
              <w:t xml:space="preserve">              </w:t>
            </w:r>
            <w:r w:rsidRPr="00442BDE">
              <w:rPr>
                <w:position w:val="-34"/>
              </w:rPr>
              <w:object w:dxaOrig="2940" w:dyaOrig="760" w14:anchorId="39B155F6">
                <v:shape id="_x0000_i1051" type="#_x0000_t75" style="width:147pt;height:38.4pt" o:ole="">
                  <v:imagedata r:id="rId53" o:title=""/>
                </v:shape>
                <o:OLEObject Type="Embed" ProgID="Equation.DSMT4" ShapeID="_x0000_i1051" DrawAspect="Content" ObjectID="_1747827935" r:id="rId54"/>
              </w:object>
            </w:r>
          </w:p>
          <w:p w14:paraId="7FBD019E" w14:textId="77777777" w:rsidR="00FC05D8" w:rsidRDefault="00FC05D8" w:rsidP="006B72A8">
            <w:r w:rsidRPr="00442BDE">
              <w:rPr>
                <w:position w:val="-34"/>
              </w:rPr>
              <w:object w:dxaOrig="2940" w:dyaOrig="720" w14:anchorId="633B7FDA">
                <v:shape id="_x0000_i1052" type="#_x0000_t75" style="width:147pt;height:36pt" o:ole="">
                  <v:imagedata r:id="rId55" o:title=""/>
                </v:shape>
                <o:OLEObject Type="Embed" ProgID="Equation.DSMT4" ShapeID="_x0000_i1052" DrawAspect="Content" ObjectID="_1747827936" r:id="rId56"/>
              </w:object>
            </w:r>
            <w:r>
              <w:t xml:space="preserve">   </w:t>
            </w:r>
            <w:r w:rsidRPr="00442BDE">
              <w:rPr>
                <w:position w:val="-34"/>
              </w:rPr>
              <w:object w:dxaOrig="2940" w:dyaOrig="720" w14:anchorId="7CA4C4F4">
                <v:shape id="_x0000_i1053" type="#_x0000_t75" style="width:147pt;height:36pt" o:ole="">
                  <v:imagedata r:id="rId57" o:title=""/>
                </v:shape>
                <o:OLEObject Type="Embed" ProgID="Equation.DSMT4" ShapeID="_x0000_i1053" DrawAspect="Content" ObjectID="_1747827937" r:id="rId58"/>
              </w:object>
            </w:r>
          </w:p>
          <w:p w14:paraId="10F3FD91" w14:textId="77777777" w:rsidR="00FC05D8" w:rsidRDefault="00FC05D8" w:rsidP="006B72A8">
            <w:r w:rsidRPr="00442BDE">
              <w:rPr>
                <w:position w:val="-34"/>
              </w:rPr>
              <w:object w:dxaOrig="2680" w:dyaOrig="720" w14:anchorId="5824C105">
                <v:shape id="_x0000_i1054" type="#_x0000_t75" style="width:133.2pt;height:36pt" o:ole="">
                  <v:imagedata r:id="rId59" o:title=""/>
                </v:shape>
                <o:OLEObject Type="Embed" ProgID="Equation.DSMT4" ShapeID="_x0000_i1054" DrawAspect="Content" ObjectID="_1747827938" r:id="rId60"/>
              </w:object>
            </w:r>
          </w:p>
        </w:tc>
        <w:tc>
          <w:tcPr>
            <w:tcW w:w="895" w:type="dxa"/>
          </w:tcPr>
          <w:p w14:paraId="7B535E31" w14:textId="77777777" w:rsidR="00FC05D8" w:rsidRDefault="00FC05D8" w:rsidP="006B72A8">
            <w:r w:rsidRPr="00A95AF1">
              <w:t>0.</w:t>
            </w:r>
            <w:r>
              <w:t>2</w:t>
            </w:r>
            <w:r w:rsidRPr="00A95AF1">
              <w:t>5</w:t>
            </w:r>
          </w:p>
          <w:p w14:paraId="485178AF" w14:textId="77777777" w:rsidR="00FC05D8" w:rsidRDefault="00FC05D8" w:rsidP="006B72A8"/>
          <w:p w14:paraId="788FA737" w14:textId="77777777" w:rsidR="00FC05D8" w:rsidRDefault="00FC05D8" w:rsidP="006B72A8"/>
          <w:p w14:paraId="3A0EDA6C" w14:textId="77777777" w:rsidR="00FC05D8" w:rsidRDefault="00FC05D8" w:rsidP="006B72A8"/>
          <w:p w14:paraId="66DE3B5F" w14:textId="77777777" w:rsidR="00FC05D8" w:rsidRDefault="00FC05D8" w:rsidP="006B72A8"/>
          <w:p w14:paraId="7698990E" w14:textId="77777777" w:rsidR="00FC05D8" w:rsidRDefault="00FC05D8" w:rsidP="006B72A8">
            <w:r w:rsidRPr="00A95AF1">
              <w:t>0.</w:t>
            </w:r>
            <w:r>
              <w:t>2</w:t>
            </w:r>
            <w:r w:rsidRPr="00A95AF1">
              <w:t>5</w:t>
            </w:r>
          </w:p>
        </w:tc>
      </w:tr>
    </w:tbl>
    <w:p w14:paraId="18857BDC" w14:textId="77777777" w:rsidR="00FC05D8" w:rsidRPr="00295246" w:rsidRDefault="00FC05D8" w:rsidP="00FC05D8">
      <w:pPr>
        <w:spacing w:line="240" w:lineRule="auto"/>
      </w:pPr>
    </w:p>
    <w:p w14:paraId="53ED6B8E" w14:textId="77777777" w:rsidR="00FC05D8" w:rsidRPr="00295246" w:rsidRDefault="00FC05D8" w:rsidP="00FC05D8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2.</w:t>
      </w:r>
      <w:r w:rsidRPr="00295246">
        <w:t xml:space="preserve"> (1đ) Cho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r w:rsidRPr="00295246">
        <w:rPr>
          <w:position w:val="-46"/>
        </w:rPr>
        <w:object w:dxaOrig="3480" w:dyaOrig="1040" w14:anchorId="150DCABD">
          <v:shape id="_x0000_i1055" type="#_x0000_t75" style="width:174pt;height:51.6pt" o:ole="">
            <v:imagedata r:id="rId12" o:title=""/>
          </v:shape>
          <o:OLEObject Type="Embed" ProgID="Equation.DSMT4" ShapeID="_x0000_i1055" DrawAspect="Content" ObjectID="_1747827939" r:id="rId6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221ACD79" w14:textId="77777777" w:rsidTr="006B72A8">
        <w:tc>
          <w:tcPr>
            <w:tcW w:w="8455" w:type="dxa"/>
          </w:tcPr>
          <w:p w14:paraId="56440F1C" w14:textId="77777777" w:rsidR="00FC05D8" w:rsidRDefault="00FC05D8" w:rsidP="006B72A8">
            <w:proofErr w:type="spellStart"/>
            <w:r w:rsidRPr="00295246">
              <w:t>Giới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hạn</w:t>
            </w:r>
            <w:proofErr w:type="spellEnd"/>
            <w:r w:rsidRPr="00295246">
              <w:t xml:space="preserve"> của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khi</w:t>
            </w:r>
            <w:proofErr w:type="spellEnd"/>
            <w:r w:rsidRPr="00295246">
              <w:t xml:space="preserve"> </w:t>
            </w:r>
            <w:r w:rsidRPr="00295246">
              <w:rPr>
                <w:position w:val="-6"/>
              </w:rPr>
              <w:object w:dxaOrig="740" w:dyaOrig="320" w14:anchorId="4D277A0B">
                <v:shape id="_x0000_i1056" type="#_x0000_t75" style="width:36.6pt;height:16.2pt" o:ole="">
                  <v:imagedata r:id="rId62" o:title=""/>
                </v:shape>
                <o:OLEObject Type="Embed" ProgID="Equation.DSMT4" ShapeID="_x0000_i1056" DrawAspect="Content" ObjectID="_1747827940" r:id="rId63"/>
              </w:object>
            </w:r>
            <w:r w:rsidRPr="00295246">
              <w:t>.</w:t>
            </w:r>
          </w:p>
          <w:p w14:paraId="0C048DED" w14:textId="77777777" w:rsidR="00FC05D8" w:rsidRDefault="00FC05D8" w:rsidP="006B72A8">
            <w:r w:rsidRPr="00AF6448">
              <w:rPr>
                <w:position w:val="-24"/>
              </w:rPr>
              <w:object w:dxaOrig="6360" w:dyaOrig="660" w14:anchorId="7E81D979">
                <v:shape id="_x0000_i1057" type="#_x0000_t75" style="width:318pt;height:33pt" o:ole="">
                  <v:imagedata r:id="rId64" o:title=""/>
                </v:shape>
                <o:OLEObject Type="Embed" ProgID="Equation.DSMT4" ShapeID="_x0000_i1057" DrawAspect="Content" ObjectID="_1747827941" r:id="rId65"/>
              </w:object>
            </w:r>
          </w:p>
        </w:tc>
        <w:tc>
          <w:tcPr>
            <w:tcW w:w="895" w:type="dxa"/>
          </w:tcPr>
          <w:p w14:paraId="25C56E07" w14:textId="77777777" w:rsidR="00FC05D8" w:rsidRDefault="00FC05D8" w:rsidP="006B72A8">
            <w:r>
              <w:t>0.5</w:t>
            </w:r>
          </w:p>
        </w:tc>
      </w:tr>
      <w:tr w:rsidR="00FC05D8" w14:paraId="2789F21B" w14:textId="77777777" w:rsidTr="006B72A8">
        <w:tc>
          <w:tcPr>
            <w:tcW w:w="8455" w:type="dxa"/>
          </w:tcPr>
          <w:p w14:paraId="79496702" w14:textId="77777777" w:rsidR="00FC05D8" w:rsidRDefault="00FC05D8" w:rsidP="006B72A8"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liên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ục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ại</w:t>
            </w:r>
            <w:proofErr w:type="spellEnd"/>
            <w:r w:rsidRPr="00295246">
              <w:t xml:space="preserve"> </w:t>
            </w:r>
            <w:r w:rsidRPr="00295246">
              <w:rPr>
                <w:position w:val="-6"/>
              </w:rPr>
              <w:object w:dxaOrig="560" w:dyaOrig="279" w14:anchorId="56810339">
                <v:shape id="_x0000_i1058" type="#_x0000_t75" style="width:27.6pt;height:14.4pt" o:ole="">
                  <v:imagedata r:id="rId14" o:title=""/>
                </v:shape>
                <o:OLEObject Type="Embed" ProgID="Equation.DSMT4" ShapeID="_x0000_i1058" DrawAspect="Content" ObjectID="_1747827942" r:id="rId66"/>
              </w:object>
            </w:r>
            <w:r w:rsidRPr="00295246">
              <w:t>.</w:t>
            </w:r>
          </w:p>
          <w:p w14:paraId="10019F95" w14:textId="77777777" w:rsidR="00FC05D8" w:rsidRDefault="00FC05D8" w:rsidP="006B72A8">
            <w:r w:rsidRPr="00AF6448">
              <w:rPr>
                <w:position w:val="-20"/>
              </w:rPr>
              <w:object w:dxaOrig="2659" w:dyaOrig="440" w14:anchorId="2E657CBF">
                <v:shape id="_x0000_i1059" type="#_x0000_t75" style="width:132.6pt;height:21.6pt" o:ole="">
                  <v:imagedata r:id="rId67" o:title=""/>
                </v:shape>
                <o:OLEObject Type="Embed" ProgID="Equation.DSMT4" ShapeID="_x0000_i1059" DrawAspect="Content" ObjectID="_1747827943" r:id="rId68"/>
              </w:object>
            </w:r>
          </w:p>
          <w:p w14:paraId="2953C151" w14:textId="77777777" w:rsidR="00FC05D8" w:rsidRDefault="00FC05D8" w:rsidP="006B72A8">
            <w:r>
              <w:t xml:space="preserve">Ta thấy: </w:t>
            </w:r>
            <w:r w:rsidRPr="00A74848">
              <w:rPr>
                <w:position w:val="-20"/>
              </w:rPr>
              <w:object w:dxaOrig="1980" w:dyaOrig="440" w14:anchorId="066F7977">
                <v:shape id="_x0000_i1060" type="#_x0000_t75" style="width:99pt;height:21.6pt" o:ole="">
                  <v:imagedata r:id="rId69" o:title=""/>
                </v:shape>
                <o:OLEObject Type="Embed" ProgID="Equation.DSMT4" ShapeID="_x0000_i1060" DrawAspect="Content" ObjectID="_1747827944" r:id="rId70"/>
              </w:object>
            </w:r>
          </w:p>
          <w:p w14:paraId="0D2BFE05" w14:textId="77777777" w:rsidR="00FC05D8" w:rsidRDefault="00FC05D8" w:rsidP="006B72A8">
            <w:r>
              <w:t xml:space="preserve">Vậy ham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tụ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x=2.</w:t>
            </w:r>
          </w:p>
        </w:tc>
        <w:tc>
          <w:tcPr>
            <w:tcW w:w="895" w:type="dxa"/>
          </w:tcPr>
          <w:p w14:paraId="6BBCC521" w14:textId="77777777" w:rsidR="00FC05D8" w:rsidRDefault="00FC05D8" w:rsidP="006B72A8">
            <w:r>
              <w:t>0.25</w:t>
            </w:r>
          </w:p>
          <w:p w14:paraId="43E36F7C" w14:textId="77777777" w:rsidR="00FC05D8" w:rsidRDefault="00FC05D8" w:rsidP="006B72A8"/>
          <w:p w14:paraId="0738C27D" w14:textId="77777777" w:rsidR="00FC05D8" w:rsidRDefault="00FC05D8" w:rsidP="006B72A8">
            <w:r>
              <w:t>0.25</w:t>
            </w:r>
          </w:p>
        </w:tc>
      </w:tr>
    </w:tbl>
    <w:p w14:paraId="7219AE3A" w14:textId="77777777" w:rsidR="00FC05D8" w:rsidRDefault="00FC05D8" w:rsidP="00FC05D8">
      <w:pPr>
        <w:rPr>
          <w:b/>
          <w:bCs/>
          <w:u w:val="single"/>
        </w:rPr>
      </w:pPr>
    </w:p>
    <w:p w14:paraId="5E3DDEA8" w14:textId="77777777" w:rsidR="00FC05D8" w:rsidRPr="00295246" w:rsidRDefault="00FC05D8" w:rsidP="00FC05D8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3.</w:t>
      </w:r>
      <w:r w:rsidRPr="00295246">
        <w:t xml:space="preserve"> (1đ) Cho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r w:rsidRPr="00E76BF1">
        <w:rPr>
          <w:position w:val="-48"/>
        </w:rPr>
        <w:object w:dxaOrig="3420" w:dyaOrig="1080" w14:anchorId="7D93880B">
          <v:shape id="_x0000_i1061" type="#_x0000_t75" style="width:170.4pt;height:53.4pt" o:ole="">
            <v:imagedata r:id="rId16" o:title=""/>
          </v:shape>
          <o:OLEObject Type="Embed" ProgID="Equation.DSMT4" ShapeID="_x0000_i1061" DrawAspect="Content" ObjectID="_1747827945" r:id="rId7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526EF72F" w14:textId="77777777" w:rsidTr="006B72A8">
        <w:tc>
          <w:tcPr>
            <w:tcW w:w="8455" w:type="dxa"/>
          </w:tcPr>
          <w:p w14:paraId="0693A8FA" w14:textId="77777777" w:rsidR="00FC05D8" w:rsidRDefault="00FC05D8" w:rsidP="006B72A8">
            <w:r w:rsidRPr="00295246">
              <w:t xml:space="preserve">a/ Tính </w:t>
            </w:r>
            <w:proofErr w:type="spellStart"/>
            <w:r w:rsidRPr="00295246">
              <w:t>giới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hạn</w:t>
            </w:r>
            <w:proofErr w:type="spellEnd"/>
            <w:r w:rsidRPr="00295246">
              <w:t xml:space="preserve"> của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khi</w:t>
            </w:r>
            <w:proofErr w:type="spellEnd"/>
            <w:r w:rsidRPr="00295246">
              <w:t xml:space="preserve"> </w:t>
            </w:r>
            <w:r w:rsidRPr="00295246">
              <w:rPr>
                <w:position w:val="-6"/>
              </w:rPr>
              <w:object w:dxaOrig="639" w:dyaOrig="279" w14:anchorId="1FD70895">
                <v:shape id="_x0000_i1062" type="#_x0000_t75" style="width:31.8pt;height:14.4pt" o:ole="">
                  <v:imagedata r:id="rId72" o:title=""/>
                </v:shape>
                <o:OLEObject Type="Embed" ProgID="Equation.DSMT4" ShapeID="_x0000_i1062" DrawAspect="Content" ObjectID="_1747827946" r:id="rId73"/>
              </w:object>
            </w:r>
            <w:r w:rsidRPr="00295246">
              <w:t>.</w:t>
            </w:r>
          </w:p>
          <w:p w14:paraId="69C63F68" w14:textId="77777777" w:rsidR="00FC05D8" w:rsidRDefault="00FC05D8" w:rsidP="006B72A8">
            <w:r w:rsidRPr="00922DE2">
              <w:rPr>
                <w:position w:val="-30"/>
              </w:rPr>
              <w:object w:dxaOrig="5080" w:dyaOrig="740" w14:anchorId="1770F5E7">
                <v:shape id="_x0000_i1063" type="#_x0000_t75" style="width:254.4pt;height:36.6pt" o:ole="">
                  <v:imagedata r:id="rId74" o:title=""/>
                </v:shape>
                <o:OLEObject Type="Embed" ProgID="Equation.DSMT4" ShapeID="_x0000_i1063" DrawAspect="Content" ObjectID="_1747827947" r:id="rId75"/>
              </w:object>
            </w:r>
          </w:p>
          <w:p w14:paraId="757B68A5" w14:textId="77777777" w:rsidR="00FC05D8" w:rsidRDefault="00FC05D8" w:rsidP="006B72A8">
            <w:r w:rsidRPr="00A74848">
              <w:rPr>
                <w:position w:val="-30"/>
              </w:rPr>
              <w:object w:dxaOrig="4740" w:dyaOrig="680" w14:anchorId="6396541D">
                <v:shape id="_x0000_i1064" type="#_x0000_t75" style="width:237pt;height:33.6pt" o:ole="">
                  <v:imagedata r:id="rId76" o:title=""/>
                </v:shape>
                <o:OLEObject Type="Embed" ProgID="Equation.DSMT4" ShapeID="_x0000_i1064" DrawAspect="Content" ObjectID="_1747827948" r:id="rId77"/>
              </w:object>
            </w:r>
          </w:p>
        </w:tc>
        <w:tc>
          <w:tcPr>
            <w:tcW w:w="895" w:type="dxa"/>
          </w:tcPr>
          <w:p w14:paraId="1A6A896A" w14:textId="77777777" w:rsidR="00FC05D8" w:rsidRDefault="00FC05D8" w:rsidP="006B72A8"/>
          <w:p w14:paraId="04266A93" w14:textId="77777777" w:rsidR="00FC05D8" w:rsidRDefault="00FC05D8" w:rsidP="006B72A8"/>
          <w:p w14:paraId="50D32C51" w14:textId="77777777" w:rsidR="00FC05D8" w:rsidRDefault="00FC05D8" w:rsidP="006B72A8">
            <w:r>
              <w:lastRenderedPageBreak/>
              <w:t>0.25</w:t>
            </w:r>
          </w:p>
          <w:p w14:paraId="505811FE" w14:textId="77777777" w:rsidR="00FC05D8" w:rsidRDefault="00FC05D8" w:rsidP="006B72A8"/>
          <w:p w14:paraId="5DB70CB2" w14:textId="77777777" w:rsidR="00FC05D8" w:rsidRDefault="00FC05D8" w:rsidP="006B72A8">
            <w:r>
              <w:t>0.25</w:t>
            </w:r>
          </w:p>
        </w:tc>
      </w:tr>
      <w:tr w:rsidR="00FC05D8" w14:paraId="64129A97" w14:textId="77777777" w:rsidTr="006B72A8">
        <w:tc>
          <w:tcPr>
            <w:tcW w:w="8455" w:type="dxa"/>
          </w:tcPr>
          <w:p w14:paraId="060D9CD8" w14:textId="77777777" w:rsidR="00FC05D8" w:rsidRDefault="00FC05D8" w:rsidP="006B72A8">
            <w:r w:rsidRPr="00295246">
              <w:lastRenderedPageBreak/>
              <w:t xml:space="preserve">b/ </w:t>
            </w:r>
            <w:proofErr w:type="spellStart"/>
            <w:r w:rsidRPr="00295246">
              <w:t>Xác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định</w:t>
            </w:r>
            <w:proofErr w:type="spellEnd"/>
            <w:r w:rsidRPr="00295246">
              <w:t xml:space="preserve"> m để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liên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ục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ại</w:t>
            </w:r>
            <w:proofErr w:type="spellEnd"/>
            <w:r w:rsidRPr="00295246">
              <w:t xml:space="preserve"> x=3.</w:t>
            </w:r>
          </w:p>
          <w:p w14:paraId="5346CAFB" w14:textId="77777777" w:rsidR="00FC05D8" w:rsidRDefault="00FC05D8" w:rsidP="006B72A8">
            <w:r w:rsidRPr="00922DE2">
              <w:rPr>
                <w:position w:val="-10"/>
              </w:rPr>
              <w:object w:dxaOrig="1260" w:dyaOrig="320" w14:anchorId="1925DB64">
                <v:shape id="_x0000_i1065" type="#_x0000_t75" style="width:63pt;height:15.6pt" o:ole="">
                  <v:imagedata r:id="rId78" o:title=""/>
                </v:shape>
                <o:OLEObject Type="Embed" ProgID="Equation.DSMT4" ShapeID="_x0000_i1065" DrawAspect="Content" ObjectID="_1747827949" r:id="rId79"/>
              </w:object>
            </w:r>
          </w:p>
          <w:p w14:paraId="5DE5E815" w14:textId="77777777" w:rsidR="00FC05D8" w:rsidRDefault="00FC05D8" w:rsidP="006B72A8">
            <w:r w:rsidRPr="00295246">
              <w:t xml:space="preserve">Để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liên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ục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tại</w:t>
            </w:r>
            <w:proofErr w:type="spellEnd"/>
            <w:r w:rsidRPr="00295246">
              <w:t xml:space="preserve"> x=3</w:t>
            </w:r>
            <w:r>
              <w:t xml:space="preserve"> thì: </w:t>
            </w:r>
            <w:r w:rsidRPr="00A74848">
              <w:rPr>
                <w:position w:val="-20"/>
              </w:rPr>
              <w:object w:dxaOrig="1560" w:dyaOrig="440" w14:anchorId="5C5E52A9">
                <v:shape id="_x0000_i1066" type="#_x0000_t75" style="width:78pt;height:21.6pt" o:ole="">
                  <v:imagedata r:id="rId80" o:title=""/>
                </v:shape>
                <o:OLEObject Type="Embed" ProgID="Equation.DSMT4" ShapeID="_x0000_i1066" DrawAspect="Content" ObjectID="_1747827950" r:id="rId81"/>
              </w:object>
            </w:r>
          </w:p>
          <w:p w14:paraId="580552DB" w14:textId="77777777" w:rsidR="00FC05D8" w:rsidRDefault="00FC05D8" w:rsidP="006B72A8">
            <w:r w:rsidRPr="00922DE2">
              <w:rPr>
                <w:position w:val="-24"/>
              </w:rPr>
              <w:object w:dxaOrig="2240" w:dyaOrig="620" w14:anchorId="2995F43D">
                <v:shape id="_x0000_i1067" type="#_x0000_t75" style="width:111.6pt;height:30.6pt" o:ole="">
                  <v:imagedata r:id="rId82" o:title=""/>
                </v:shape>
                <o:OLEObject Type="Embed" ProgID="Equation.DSMT4" ShapeID="_x0000_i1067" DrawAspect="Content" ObjectID="_1747827951" r:id="rId83"/>
              </w:object>
            </w:r>
          </w:p>
        </w:tc>
        <w:tc>
          <w:tcPr>
            <w:tcW w:w="895" w:type="dxa"/>
          </w:tcPr>
          <w:p w14:paraId="5F48849B" w14:textId="77777777" w:rsidR="00FC05D8" w:rsidRDefault="00FC05D8" w:rsidP="006B72A8"/>
          <w:p w14:paraId="7C142178" w14:textId="77777777" w:rsidR="00FC05D8" w:rsidRDefault="00FC05D8" w:rsidP="006B72A8">
            <w:r>
              <w:t>0.25</w:t>
            </w:r>
          </w:p>
          <w:p w14:paraId="2B54FFC4" w14:textId="77777777" w:rsidR="00FC05D8" w:rsidRDefault="00FC05D8" w:rsidP="006B72A8"/>
          <w:p w14:paraId="76E4CFC0" w14:textId="77777777" w:rsidR="00FC05D8" w:rsidRDefault="00FC05D8" w:rsidP="006B72A8"/>
          <w:p w14:paraId="4302F8E1" w14:textId="77777777" w:rsidR="00FC05D8" w:rsidRDefault="00FC05D8" w:rsidP="006B72A8">
            <w:r>
              <w:t>0.25</w:t>
            </w:r>
          </w:p>
        </w:tc>
      </w:tr>
    </w:tbl>
    <w:p w14:paraId="38C17E4E" w14:textId="77777777" w:rsidR="00FC05D8" w:rsidRPr="00295246" w:rsidRDefault="00FC05D8" w:rsidP="00FC05D8">
      <w:pPr>
        <w:spacing w:line="240" w:lineRule="auto"/>
      </w:pPr>
      <w:r>
        <w:tab/>
      </w:r>
      <w:r>
        <w:tab/>
      </w:r>
    </w:p>
    <w:p w14:paraId="72173BF1" w14:textId="77777777" w:rsidR="00FC05D8" w:rsidRDefault="00FC05D8" w:rsidP="00FC05D8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4.</w:t>
      </w:r>
      <w:r w:rsidRPr="00295246">
        <w:t xml:space="preserve"> (2đ) Tính </w:t>
      </w:r>
      <w:proofErr w:type="spellStart"/>
      <w:r w:rsidRPr="00295246">
        <w:t>đạo</w:t>
      </w:r>
      <w:proofErr w:type="spellEnd"/>
      <w:r w:rsidRPr="00295246">
        <w:t xml:space="preserve"> </w:t>
      </w:r>
      <w:proofErr w:type="spellStart"/>
      <w:r w:rsidRPr="00295246">
        <w:t>hàm</w:t>
      </w:r>
      <w:proofErr w:type="spellEnd"/>
      <w:r w:rsidRPr="00295246">
        <w:t xml:space="preserve"> của các </w:t>
      </w:r>
      <w:proofErr w:type="spellStart"/>
      <w:r w:rsidRPr="00295246">
        <w:t>hàm</w:t>
      </w:r>
      <w:proofErr w:type="spellEnd"/>
      <w:r w:rsidRPr="00295246">
        <w:t xml:space="preserve"> </w:t>
      </w:r>
      <w:proofErr w:type="spellStart"/>
      <w:r w:rsidRPr="00295246">
        <w:t>số</w:t>
      </w:r>
      <w:proofErr w:type="spellEnd"/>
      <w:r w:rsidRPr="00295246">
        <w:t xml:space="preserve"> </w:t>
      </w:r>
      <w:proofErr w:type="spellStart"/>
      <w:r w:rsidRPr="00295246">
        <w:t>sau</w:t>
      </w:r>
      <w:proofErr w:type="spellEnd"/>
      <w:r w:rsidRPr="00295246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7DDF5DBB" w14:textId="77777777" w:rsidTr="006B72A8">
        <w:tc>
          <w:tcPr>
            <w:tcW w:w="8455" w:type="dxa"/>
          </w:tcPr>
          <w:p w14:paraId="006382F1" w14:textId="77777777" w:rsidR="00FC05D8" w:rsidRDefault="00FC05D8" w:rsidP="006B72A8">
            <w:r w:rsidRPr="00295246">
              <w:t xml:space="preserve">a/ </w:t>
            </w:r>
            <w:r w:rsidRPr="00295246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1700" w:dyaOrig="620" w14:anchorId="78C78FA3">
                <v:shape id="_x0000_i1068" type="#_x0000_t75" style="width:84.6pt;height:30.6pt" o:ole="">
                  <v:imagedata r:id="rId20" o:title=""/>
                </v:shape>
                <o:OLEObject Type="Embed" ProgID="Equation.DSMT4" ShapeID="_x0000_i1068" DrawAspect="Content" ObjectID="_1747827952" r:id="rId84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</w:t>
            </w:r>
            <w:r w:rsidRPr="00295246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2980" w:dyaOrig="620" w14:anchorId="1ADE6B5C">
                <v:shape id="_x0000_i1069" type="#_x0000_t75" style="width:148.8pt;height:30.6pt" o:ole="">
                  <v:imagedata r:id="rId85" o:title=""/>
                </v:shape>
                <o:OLEObject Type="Embed" ProgID="Equation.DSMT4" ShapeID="_x0000_i1069" DrawAspect="Content" ObjectID="_1747827953" r:id="rId86"/>
              </w:object>
            </w:r>
          </w:p>
        </w:tc>
        <w:tc>
          <w:tcPr>
            <w:tcW w:w="895" w:type="dxa"/>
          </w:tcPr>
          <w:p w14:paraId="04A30ABB" w14:textId="77777777" w:rsidR="00FC05D8" w:rsidRDefault="00FC05D8" w:rsidP="006B72A8">
            <w:r>
              <w:t>0.5</w:t>
            </w:r>
          </w:p>
        </w:tc>
      </w:tr>
      <w:tr w:rsidR="00FC05D8" w14:paraId="14E03C1C" w14:textId="77777777" w:rsidTr="006B72A8">
        <w:tc>
          <w:tcPr>
            <w:tcW w:w="8455" w:type="dxa"/>
          </w:tcPr>
          <w:p w14:paraId="7D1BC72D" w14:textId="77777777" w:rsidR="00FC05D8" w:rsidRDefault="00FC05D8" w:rsidP="006B72A8"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b/ </w:t>
            </w:r>
            <w:r w:rsidRPr="00295246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240" w:dyaOrig="380" w14:anchorId="61C967BC">
                <v:shape id="_x0000_i1070" type="#_x0000_t75" style="width:61.8pt;height:18.6pt" o:ole="">
                  <v:imagedata r:id="rId22" o:title=""/>
                </v:shape>
                <o:OLEObject Type="Embed" ProgID="Equation.DSMT4" ShapeID="_x0000_i1070" DrawAspect="Content" ObjectID="_1747827954" r:id="rId87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       </w:t>
            </w:r>
            <w:r w:rsidRPr="00EF6806">
              <w:rPr>
                <w:rFonts w:eastAsia="Times New Roman"/>
                <w:color w:val="000000"/>
                <w:kern w:val="0"/>
                <w:position w:val="-28"/>
                <w14:ligatures w14:val="none"/>
              </w:rPr>
              <w:object w:dxaOrig="4140" w:dyaOrig="660" w14:anchorId="069D83CC">
                <v:shape id="_x0000_i1071" type="#_x0000_t75" style="width:206.4pt;height:32.4pt" o:ole="">
                  <v:imagedata r:id="rId88" o:title=""/>
                </v:shape>
                <o:OLEObject Type="Embed" ProgID="Equation.DSMT4" ShapeID="_x0000_i1071" DrawAspect="Content" ObjectID="_1747827955" r:id="rId89"/>
              </w:object>
            </w:r>
          </w:p>
        </w:tc>
        <w:tc>
          <w:tcPr>
            <w:tcW w:w="895" w:type="dxa"/>
          </w:tcPr>
          <w:p w14:paraId="2DB50727" w14:textId="77777777" w:rsidR="00FC05D8" w:rsidRDefault="00FC05D8" w:rsidP="006B72A8">
            <w:r>
              <w:t>0.5</w:t>
            </w:r>
          </w:p>
        </w:tc>
      </w:tr>
      <w:tr w:rsidR="00FC05D8" w14:paraId="1D4510D6" w14:textId="77777777" w:rsidTr="006B72A8">
        <w:tc>
          <w:tcPr>
            <w:tcW w:w="8455" w:type="dxa"/>
          </w:tcPr>
          <w:p w14:paraId="796EC8F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c/ </w:t>
            </w:r>
            <w:r w:rsidRPr="00295246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1680" w:dyaOrig="700" w14:anchorId="63D5DD2F">
                <v:shape id="_x0000_i1072" type="#_x0000_t75" style="width:84pt;height:35.4pt" o:ole="">
                  <v:imagedata r:id="rId24" o:title=""/>
                </v:shape>
                <o:OLEObject Type="Embed" ProgID="Equation.DSMT4" ShapeID="_x0000_i1072" DrawAspect="Content" ObjectID="_1747827956" r:id="rId90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 </w:t>
            </w:r>
            <w:r w:rsidRPr="00EF6806">
              <w:rPr>
                <w:rFonts w:eastAsia="Times New Roman"/>
                <w:color w:val="000000"/>
                <w:kern w:val="0"/>
                <w:position w:val="-28"/>
                <w14:ligatures w14:val="none"/>
              </w:rPr>
              <w:object w:dxaOrig="4900" w:dyaOrig="740" w14:anchorId="1E933722">
                <v:shape id="_x0000_i1073" type="#_x0000_t75" style="width:245.4pt;height:37.8pt" o:ole="">
                  <v:imagedata r:id="rId91" o:title=""/>
                </v:shape>
                <o:OLEObject Type="Embed" ProgID="Equation.DSMT4" ShapeID="_x0000_i1073" DrawAspect="Content" ObjectID="_1747827957" r:id="rId92"/>
              </w:object>
            </w:r>
          </w:p>
          <w:p w14:paraId="2A1FF6C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EF6806">
              <w:rPr>
                <w:rFonts w:eastAsia="Times New Roman"/>
                <w:color w:val="000000"/>
                <w:kern w:val="0"/>
                <w:position w:val="-28"/>
                <w14:ligatures w14:val="none"/>
              </w:rPr>
              <w:object w:dxaOrig="4180" w:dyaOrig="999" w14:anchorId="10B6CBC7">
                <v:shape id="_x0000_i1074" type="#_x0000_t75" style="width:209.4pt;height:50.4pt" o:ole="">
                  <v:imagedata r:id="rId93" o:title=""/>
                </v:shape>
                <o:OLEObject Type="Embed" ProgID="Equation.DSMT4" ShapeID="_x0000_i1074" DrawAspect="Content" ObjectID="_1747827958" r:id="rId94"/>
              </w:object>
            </w:r>
          </w:p>
          <w:p w14:paraId="274A3A48" w14:textId="77777777" w:rsidR="00FC05D8" w:rsidRDefault="00FC05D8" w:rsidP="006B72A8">
            <w:r w:rsidRPr="0014358D">
              <w:rPr>
                <w:rFonts w:eastAsia="Times New Roman"/>
                <w:color w:val="000000"/>
                <w:kern w:val="0"/>
                <w:position w:val="-34"/>
                <w14:ligatures w14:val="none"/>
              </w:rPr>
              <w:object w:dxaOrig="5500" w:dyaOrig="760" w14:anchorId="4FB43C27">
                <v:shape id="_x0000_i1075" type="#_x0000_t75" style="width:275.4pt;height:38.4pt" o:ole="">
                  <v:imagedata r:id="rId95" o:title=""/>
                </v:shape>
                <o:OLEObject Type="Embed" ProgID="Equation.DSMT4" ShapeID="_x0000_i1075" DrawAspect="Content" ObjectID="_1747827959" r:id="rId96"/>
              </w:object>
            </w:r>
          </w:p>
        </w:tc>
        <w:tc>
          <w:tcPr>
            <w:tcW w:w="895" w:type="dxa"/>
          </w:tcPr>
          <w:p w14:paraId="65AAB2C5" w14:textId="77777777" w:rsidR="00FC05D8" w:rsidRDefault="00FC05D8" w:rsidP="006B72A8">
            <w:r>
              <w:t>0.25</w:t>
            </w:r>
          </w:p>
          <w:p w14:paraId="60992EDE" w14:textId="77777777" w:rsidR="00FC05D8" w:rsidRDefault="00FC05D8" w:rsidP="006B72A8"/>
          <w:p w14:paraId="6FA7EBCA" w14:textId="77777777" w:rsidR="00FC05D8" w:rsidRDefault="00FC05D8" w:rsidP="006B72A8"/>
          <w:p w14:paraId="180D88DD" w14:textId="77777777" w:rsidR="00FC05D8" w:rsidRDefault="00FC05D8" w:rsidP="006B72A8"/>
          <w:p w14:paraId="5A485017" w14:textId="77777777" w:rsidR="00FC05D8" w:rsidRDefault="00FC05D8" w:rsidP="006B72A8"/>
          <w:p w14:paraId="233558FA" w14:textId="77777777" w:rsidR="00FC05D8" w:rsidRDefault="00FC05D8" w:rsidP="006B72A8"/>
          <w:p w14:paraId="50A32165" w14:textId="77777777" w:rsidR="00FC05D8" w:rsidRDefault="00FC05D8" w:rsidP="006B72A8">
            <w:r>
              <w:t>0.25</w:t>
            </w:r>
          </w:p>
        </w:tc>
      </w:tr>
      <w:tr w:rsidR="00FC05D8" w14:paraId="56EADC87" w14:textId="77777777" w:rsidTr="006B72A8">
        <w:tc>
          <w:tcPr>
            <w:tcW w:w="8455" w:type="dxa"/>
          </w:tcPr>
          <w:p w14:paraId="7DA39FDB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d/ </w:t>
            </w:r>
            <w:r w:rsidRPr="0020083D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2520" w:dyaOrig="420" w14:anchorId="50747A1C">
                <v:shape id="_x0000_i1076" type="#_x0000_t75" style="width:126pt;height:21pt" o:ole="">
                  <v:imagedata r:id="rId26" o:title=""/>
                </v:shape>
                <o:OLEObject Type="Embed" ProgID="Equation.DSMT4" ShapeID="_x0000_i1076" DrawAspect="Content" ObjectID="_1747827960" r:id="rId97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</w:t>
            </w:r>
          </w:p>
          <w:p w14:paraId="093884A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0083D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5660" w:dyaOrig="420" w14:anchorId="1F7D6B20">
                <v:shape id="_x0000_i1077" type="#_x0000_t75" style="width:282.6pt;height:21pt" o:ole="">
                  <v:imagedata r:id="rId98" o:title=""/>
                </v:shape>
                <o:OLEObject Type="Embed" ProgID="Equation.DSMT4" ShapeID="_x0000_i1077" DrawAspect="Content" ObjectID="_1747827961" r:id="rId99"/>
              </w:object>
            </w:r>
          </w:p>
          <w:p w14:paraId="5845CA5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0083D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7339" w:dyaOrig="420" w14:anchorId="29837422">
                <v:shape id="_x0000_i1078" type="#_x0000_t75" style="width:366.6pt;height:21pt" o:ole="">
                  <v:imagedata r:id="rId100" o:title=""/>
                </v:shape>
                <o:OLEObject Type="Embed" ProgID="Equation.DSMT4" ShapeID="_x0000_i1078" DrawAspect="Content" ObjectID="_1747827962" r:id="rId101"/>
              </w:object>
            </w:r>
          </w:p>
          <w:p w14:paraId="086F627E" w14:textId="77777777" w:rsidR="00FC05D8" w:rsidRPr="00744D40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14358D">
              <w:rPr>
                <w:rFonts w:eastAsia="Times New Roman"/>
                <w:color w:val="000000"/>
                <w:kern w:val="0"/>
                <w:position w:val="-30"/>
                <w14:ligatures w14:val="none"/>
              </w:rPr>
              <w:object w:dxaOrig="6380" w:dyaOrig="680" w14:anchorId="330AF719">
                <v:shape id="_x0000_i1079" type="#_x0000_t75" style="width:318.6pt;height:33.6pt" o:ole="">
                  <v:imagedata r:id="rId102" o:title=""/>
                </v:shape>
                <o:OLEObject Type="Embed" ProgID="Equation.DSMT4" ShapeID="_x0000_i1079" DrawAspect="Content" ObjectID="_1747827963" r:id="rId103"/>
              </w:object>
            </w:r>
          </w:p>
        </w:tc>
        <w:tc>
          <w:tcPr>
            <w:tcW w:w="895" w:type="dxa"/>
          </w:tcPr>
          <w:p w14:paraId="34221FD1" w14:textId="77777777" w:rsidR="00FC05D8" w:rsidRDefault="00FC05D8" w:rsidP="006B72A8"/>
          <w:p w14:paraId="1C2B5691" w14:textId="77777777" w:rsidR="00FC05D8" w:rsidRDefault="00FC05D8" w:rsidP="006B72A8">
            <w:r>
              <w:t>0.25</w:t>
            </w:r>
          </w:p>
          <w:p w14:paraId="45A4B0A6" w14:textId="77777777" w:rsidR="00FC05D8" w:rsidRDefault="00FC05D8" w:rsidP="006B72A8"/>
          <w:p w14:paraId="5A199E14" w14:textId="77777777" w:rsidR="00FC05D8" w:rsidRDefault="00FC05D8" w:rsidP="006B72A8"/>
          <w:p w14:paraId="23D253F0" w14:textId="77777777" w:rsidR="00FC05D8" w:rsidRDefault="00FC05D8" w:rsidP="006B72A8">
            <w:r>
              <w:t>0.25</w:t>
            </w:r>
          </w:p>
        </w:tc>
      </w:tr>
    </w:tbl>
    <w:p w14:paraId="0B1B05AE" w14:textId="77777777" w:rsidR="00FC05D8" w:rsidRPr="00295246" w:rsidRDefault="00FC05D8" w:rsidP="00FC05D8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5.</w:t>
      </w:r>
      <w:r w:rsidRPr="00295246">
        <w:t xml:space="preserve"> (1đ) </w:t>
      </w:r>
      <w:r w:rsidRPr="00295246">
        <w:rPr>
          <w:rFonts w:eastAsia="Times New Roman"/>
          <w:color w:val="000000"/>
          <w:kern w:val="0"/>
          <w14:ligatures w14:val="none"/>
        </w:rPr>
        <w:t xml:space="preserve">Cho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hàm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số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position w:val="-24"/>
          <w14:ligatures w14:val="none"/>
        </w:rPr>
        <w:object w:dxaOrig="1640" w:dyaOrig="620" w14:anchorId="46B63D25">
          <v:shape id="_x0000_i1080" type="#_x0000_t75" style="width:81.6pt;height:30.6pt" o:ole="">
            <v:imagedata r:id="rId28" o:title=""/>
          </v:shape>
          <o:OLEObject Type="Embed" ProgID="Equation.DSMT4" ShapeID="_x0000_i1080" DrawAspect="Content" ObjectID="_1747827964" r:id="rId104"/>
        </w:object>
      </w:r>
      <w:r w:rsidRPr="00295246">
        <w:rPr>
          <w:rFonts w:eastAsia="Times New Roman"/>
          <w:color w:val="000000"/>
          <w:kern w:val="0"/>
          <w14:ligatures w14:val="none"/>
        </w:rPr>
        <w:t xml:space="preserve"> có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ồ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thị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> </w:t>
      </w:r>
      <w:r w:rsidRPr="00295246">
        <w:rPr>
          <w:rFonts w:eastAsia="Times New Roman"/>
          <w:color w:val="000000"/>
          <w:kern w:val="0"/>
          <w:bdr w:val="none" w:sz="0" w:space="0" w:color="auto" w:frame="1"/>
          <w14:ligatures w14:val="none"/>
        </w:rPr>
        <w:t>(C)</w:t>
      </w:r>
      <w:r w:rsidRPr="00295246">
        <w:rPr>
          <w:rFonts w:eastAsia="Times New Roman"/>
          <w:color w:val="000000"/>
          <w:kern w:val="0"/>
          <w14:ligatures w14:val="none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0F2E783F" w14:textId="77777777" w:rsidTr="006B72A8">
        <w:tc>
          <w:tcPr>
            <w:tcW w:w="8455" w:type="dxa"/>
          </w:tcPr>
          <w:p w14:paraId="26B5A78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a/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Xác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định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t>đạo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của các </w:t>
            </w:r>
            <w:proofErr w:type="spellStart"/>
            <w:r w:rsidRPr="00295246">
              <w:t>hàm</w:t>
            </w:r>
            <w:proofErr w:type="spellEnd"/>
            <w:r w:rsidRPr="00295246">
              <w:t xml:space="preserve"> </w:t>
            </w:r>
            <w:proofErr w:type="spellStart"/>
            <w:r w:rsidRPr="00295246">
              <w:t>số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.</w:t>
            </w:r>
          </w:p>
          <w:p w14:paraId="21E7915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744D40">
              <w:rPr>
                <w:rFonts w:eastAsia="Times New Roman"/>
                <w:color w:val="000000"/>
                <w:kern w:val="0"/>
                <w:position w:val="-28"/>
                <w14:ligatures w14:val="none"/>
              </w:rPr>
              <w:object w:dxaOrig="6500" w:dyaOrig="660" w14:anchorId="58547DB8">
                <v:shape id="_x0000_i1081" type="#_x0000_t75" style="width:324pt;height:33pt" o:ole="">
                  <v:imagedata r:id="rId105" o:title=""/>
                </v:shape>
                <o:OLEObject Type="Embed" ProgID="Equation.DSMT4" ShapeID="_x0000_i1081" DrawAspect="Content" ObjectID="_1747827965" r:id="rId106"/>
              </w:object>
            </w:r>
          </w:p>
        </w:tc>
        <w:tc>
          <w:tcPr>
            <w:tcW w:w="895" w:type="dxa"/>
          </w:tcPr>
          <w:p w14:paraId="4BBEDCF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7430CCD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</w:tc>
      </w:tr>
      <w:tr w:rsidR="00FC05D8" w14:paraId="0EB5BDB7" w14:textId="77777777" w:rsidTr="006B72A8">
        <w:tc>
          <w:tcPr>
            <w:tcW w:w="8455" w:type="dxa"/>
          </w:tcPr>
          <w:p w14:paraId="04C7C85B" w14:textId="77777777" w:rsidR="00FC05D8" w:rsidRPr="00295246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b/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Viết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phương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trình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tiếp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tuyến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của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đồ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thị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 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(C)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 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tại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điểm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có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hệ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số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góc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 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 xml:space="preserve">là </w:t>
            </w:r>
            <w:r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4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.</w:t>
            </w:r>
          </w:p>
          <w:p w14:paraId="7F5DF8C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Ptt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. </w:t>
            </w:r>
            <w:r w:rsidRPr="00744D40">
              <w:rPr>
                <w:rFonts w:eastAsia="Times New Roman"/>
                <w:color w:val="000000"/>
                <w:kern w:val="0"/>
                <w:position w:val="-12"/>
                <w14:ligatures w14:val="none"/>
              </w:rPr>
              <w:object w:dxaOrig="2180" w:dyaOrig="360" w14:anchorId="3C67EE69">
                <v:shape id="_x0000_i1082" type="#_x0000_t75" style="width:108.6pt;height:18pt" o:ole="">
                  <v:imagedata r:id="rId107" o:title=""/>
                </v:shape>
                <o:OLEObject Type="Embed" ProgID="Equation.DSMT4" ShapeID="_x0000_i1082" DrawAspect="Content" ObjectID="_1747827966" r:id="rId108"/>
              </w:object>
            </w:r>
          </w:p>
          <w:p w14:paraId="531D496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Hệ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số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góc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 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 xml:space="preserve">là </w:t>
            </w:r>
            <w:r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 xml:space="preserve">4: </w:t>
            </w:r>
            <w:r w:rsidRPr="00744D40">
              <w:rPr>
                <w:rFonts w:eastAsia="Times New Roman"/>
                <w:color w:val="000000"/>
                <w:kern w:val="0"/>
                <w:position w:val="-28"/>
                <w14:ligatures w14:val="none"/>
              </w:rPr>
              <w:object w:dxaOrig="2520" w:dyaOrig="660" w14:anchorId="7A320191">
                <v:shape id="_x0000_i1083" type="#_x0000_t75" style="width:126pt;height:33pt" o:ole="">
                  <v:imagedata r:id="rId109" o:title=""/>
                </v:shape>
                <o:OLEObject Type="Embed" ProgID="Equation.DSMT4" ShapeID="_x0000_i1083" DrawAspect="Content" ObjectID="_1747827967" r:id="rId110"/>
              </w:object>
            </w:r>
          </w:p>
          <w:p w14:paraId="2595B1F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BF1383">
              <w:rPr>
                <w:rFonts w:eastAsia="Times New Roman"/>
                <w:color w:val="000000"/>
                <w:kern w:val="0"/>
                <w:position w:val="-46"/>
                <w14:ligatures w14:val="none"/>
              </w:rPr>
              <w:object w:dxaOrig="3620" w:dyaOrig="1040" w14:anchorId="6B730631">
                <v:shape id="_x0000_i1084" type="#_x0000_t75" style="width:180.6pt;height:51.6pt" o:ole="">
                  <v:imagedata r:id="rId111" o:title=""/>
                </v:shape>
                <o:OLEObject Type="Embed" ProgID="Equation.DSMT4" ShapeID="_x0000_i1084" DrawAspect="Content" ObjectID="_1747827968" r:id="rId112"/>
              </w:object>
            </w:r>
          </w:p>
          <w:p w14:paraId="7AD7FC8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Pttt1. </w:t>
            </w:r>
            <w:r w:rsidRPr="00BF1383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460" w:dyaOrig="320" w14:anchorId="36C18302">
                <v:shape id="_x0000_i1085" type="#_x0000_t75" style="width:72.6pt;height:15.6pt" o:ole="">
                  <v:imagedata r:id="rId113" o:title=""/>
                </v:shape>
                <o:OLEObject Type="Embed" ProgID="Equation.DSMT4" ShapeID="_x0000_i1085" DrawAspect="Content" ObjectID="_1747827969" r:id="rId114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</w:t>
            </w:r>
            <w:r w:rsidRPr="00BF1383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300" w:dyaOrig="320" w14:anchorId="38CBAB49">
                <v:shape id="_x0000_i1086" type="#_x0000_t75" style="width:65.4pt;height:15.6pt" o:ole="">
                  <v:imagedata r:id="rId115" o:title=""/>
                </v:shape>
                <o:OLEObject Type="Embed" ProgID="Equation.DSMT4" ShapeID="_x0000_i1086" DrawAspect="Content" ObjectID="_1747827970" r:id="rId116"/>
              </w:object>
            </w:r>
          </w:p>
          <w:p w14:paraId="4AFFDE0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lastRenderedPageBreak/>
              <w:t xml:space="preserve">Pttt2. </w:t>
            </w:r>
            <w:r w:rsidRPr="00BF1383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1540" w:dyaOrig="620" w14:anchorId="7876D4E6">
                <v:shape id="_x0000_i1087" type="#_x0000_t75" style="width:77.4pt;height:30.6pt" o:ole="">
                  <v:imagedata r:id="rId117" o:title=""/>
                </v:shape>
                <o:OLEObject Type="Embed" ProgID="Equation.DSMT4" ShapeID="_x0000_i1087" DrawAspect="Content" ObjectID="_1747827971" r:id="rId118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</w:t>
            </w:r>
            <w:r w:rsidRPr="00BF1383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1500" w:dyaOrig="620" w14:anchorId="01D28367">
                <v:shape id="_x0000_i1088" type="#_x0000_t75" style="width:75pt;height:30.6pt" o:ole="">
                  <v:imagedata r:id="rId119" o:title=""/>
                </v:shape>
                <o:OLEObject Type="Embed" ProgID="Equation.DSMT4" ShapeID="_x0000_i1088" DrawAspect="Content" ObjectID="_1747827972" r:id="rId120"/>
              </w:object>
            </w:r>
          </w:p>
        </w:tc>
        <w:tc>
          <w:tcPr>
            <w:tcW w:w="895" w:type="dxa"/>
          </w:tcPr>
          <w:p w14:paraId="54F5665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5631EF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6A7FF5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5FC628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E5BF94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25</w:t>
            </w:r>
          </w:p>
          <w:p w14:paraId="79761F4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39A0F5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84BCA9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EA79CA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F30B8E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B32961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lastRenderedPageBreak/>
              <w:t>0.25</w:t>
            </w:r>
          </w:p>
        </w:tc>
      </w:tr>
    </w:tbl>
    <w:p w14:paraId="6D3BCD99" w14:textId="77777777" w:rsidR="00FC05D8" w:rsidRPr="00295246" w:rsidRDefault="00FC05D8" w:rsidP="00FC05D8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</w:p>
    <w:p w14:paraId="2A4B68A9" w14:textId="77777777" w:rsidR="00FC05D8" w:rsidRPr="00295246" w:rsidRDefault="00FC05D8" w:rsidP="00FC05D8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proofErr w:type="spellStart"/>
      <w:r w:rsidRPr="00295246">
        <w:rPr>
          <w:rFonts w:eastAsia="Times New Roman"/>
          <w:b/>
          <w:bCs/>
          <w:color w:val="000000"/>
          <w:kern w:val="0"/>
          <w:u w:val="single"/>
          <w14:ligatures w14:val="none"/>
        </w:rPr>
        <w:t>Câu</w:t>
      </w:r>
      <w:proofErr w:type="spellEnd"/>
      <w:r w:rsidRPr="00295246">
        <w:rPr>
          <w:rFonts w:eastAsia="Times New Roman"/>
          <w:b/>
          <w:bCs/>
          <w:color w:val="000000"/>
          <w:kern w:val="0"/>
          <w:u w:val="single"/>
          <w14:ligatures w14:val="none"/>
        </w:rPr>
        <w:t xml:space="preserve"> 6.</w:t>
      </w:r>
      <w:r w:rsidRPr="00295246">
        <w:t xml:space="preserve"> (1.5</w:t>
      </w:r>
      <w:proofErr w:type="gramStart"/>
      <w:r w:rsidRPr="00295246">
        <w:t xml:space="preserve">đ) </w:t>
      </w:r>
      <w:r w:rsidRPr="00295246">
        <w:rPr>
          <w:rFonts w:eastAsia="Times New Roman"/>
          <w:b/>
          <w:bCs/>
          <w:color w:val="000000"/>
          <w:kern w:val="0"/>
          <w14:ligatures w14:val="none"/>
        </w:rPr>
        <w:t xml:space="preserve"> </w:t>
      </w:r>
      <w:r w:rsidRPr="00295246">
        <w:rPr>
          <w:rFonts w:eastAsia="Times New Roman"/>
          <w:color w:val="000000"/>
          <w:kern w:val="0"/>
          <w14:ligatures w14:val="none"/>
        </w:rPr>
        <w:t>Cho</w:t>
      </w:r>
      <w:proofErr w:type="gramEnd"/>
      <w:r w:rsidRPr="00295246">
        <w:rPr>
          <w:rFonts w:eastAsia="Times New Roman"/>
          <w:color w:val="000000"/>
          <w:kern w:val="0"/>
          <w14:ligatures w14:val="none"/>
        </w:rPr>
        <w:t xml:space="preserve"> hình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chóp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S.ABCD có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đáy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ABCD là hình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uô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cạnh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r>
        <w:rPr>
          <w:rFonts w:eastAsia="Times New Roman"/>
          <w:color w:val="000000"/>
          <w:kern w:val="0"/>
          <w14:ligatures w14:val="none"/>
        </w:rPr>
        <w:t>2</w:t>
      </w:r>
      <w:r w:rsidRPr="00295246">
        <w:rPr>
          <w:rFonts w:eastAsia="Times New Roman"/>
          <w:color w:val="000000"/>
          <w:kern w:val="0"/>
          <w14:ligatures w14:val="none"/>
        </w:rPr>
        <w:t xml:space="preserve">a, SA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uô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góc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với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mặt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phẳng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 (ABCD) </w:t>
      </w:r>
      <w:proofErr w:type="spellStart"/>
      <w:r w:rsidRPr="00295246">
        <w:rPr>
          <w:rFonts w:eastAsia="Times New Roman"/>
          <w:color w:val="000000"/>
          <w:kern w:val="0"/>
          <w14:ligatures w14:val="none"/>
        </w:rPr>
        <w:t>và</w:t>
      </w:r>
      <w:proofErr w:type="spellEnd"/>
      <w:r w:rsidRPr="00295246">
        <w:rPr>
          <w:rFonts w:eastAsia="Times New Roman"/>
          <w:color w:val="000000"/>
          <w:kern w:val="0"/>
          <w14:ligatures w14:val="none"/>
        </w:rPr>
        <w:t xml:space="preserve"> SA = 3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672AA34B" w14:textId="77777777" w:rsidTr="006B72A8">
        <w:tc>
          <w:tcPr>
            <w:tcW w:w="8455" w:type="dxa"/>
          </w:tcPr>
          <w:p w14:paraId="29FADB7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a)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Chứng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minh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 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B</w:t>
            </w:r>
            <w:r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C</w:t>
            </w:r>
            <w:r w:rsidRPr="00295246">
              <w:rPr>
                <w:rFonts w:ascii="Cambria Math" w:eastAsia="Times New Roman" w:hAnsi="Cambria Math" w:cs="Cambria Math"/>
                <w:color w:val="000000"/>
                <w:kern w:val="0"/>
                <w:bdr w:val="none" w:sz="0" w:space="0" w:color="auto" w:frame="1"/>
                <w14:ligatures w14:val="none"/>
              </w:rPr>
              <w:t>⊥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(SA</w:t>
            </w:r>
            <w:r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B</w:t>
            </w:r>
            <w:r w:rsidRPr="00295246">
              <w:rPr>
                <w:rFonts w:eastAsia="Times New Roman"/>
                <w:color w:val="000000"/>
                <w:kern w:val="0"/>
                <w:bdr w:val="none" w:sz="0" w:space="0" w:color="auto" w:frame="1"/>
                <w14:ligatures w14:val="none"/>
              </w:rPr>
              <w:t>)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.</w:t>
            </w:r>
          </w:p>
          <w:p w14:paraId="17C1FCF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9D69A6">
              <w:rPr>
                <w:rFonts w:eastAsia="Times New Roman"/>
                <w:noProof/>
                <w:color w:val="000000"/>
                <w:kern w:val="0"/>
                <w14:ligatures w14:val="none"/>
              </w:rPr>
              <w:drawing>
                <wp:inline distT="0" distB="0" distL="0" distR="0" wp14:anchorId="43E0AFD9" wp14:editId="1DC6DF52">
                  <wp:extent cx="3417988" cy="2862200"/>
                  <wp:effectExtent l="0" t="0" r="0" b="0"/>
                  <wp:docPr id="333744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374464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7988" cy="2862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121A9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Ta có:</w:t>
            </w:r>
          </w:p>
          <w:p w14:paraId="39932005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9D69A6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980" w:dyaOrig="279" w14:anchorId="0407C609">
                <v:shape id="_x0000_i1089" type="#_x0000_t75" style="width:48.6pt;height:14.4pt" o:ole="">
                  <v:imagedata r:id="rId122" o:title=""/>
                </v:shape>
                <o:OLEObject Type="Embed" ProgID="Equation.DSMT4" ShapeID="_x0000_i1089" DrawAspect="Content" ObjectID="_1747827973" r:id="rId123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(ABCD là hình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uô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>)</w:t>
            </w:r>
          </w:p>
          <w:p w14:paraId="5C4041BF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9D69A6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940" w:dyaOrig="279" w14:anchorId="394502EA">
                <v:shape id="_x0000_i1090" type="#_x0000_t75" style="width:47.4pt;height:14.4pt" o:ole="">
                  <v:imagedata r:id="rId124" o:title=""/>
                </v:shape>
                <o:OLEObject Type="Embed" ProgID="Equation.DSMT4" ShapeID="_x0000_i1090" DrawAspect="Content" ObjectID="_1747827974" r:id="rId125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(</w:t>
            </w:r>
            <w:r w:rsidRPr="009D69A6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420" w:dyaOrig="320" w14:anchorId="278DABF5">
                <v:shape id="_x0000_i1091" type="#_x0000_t75" style="width:71.4pt;height:15.6pt" o:ole="">
                  <v:imagedata r:id="rId126" o:title=""/>
                </v:shape>
                <o:OLEObject Type="Embed" ProgID="Equation.DSMT4" ShapeID="_x0000_i1091" DrawAspect="Content" ObjectID="_1747827975" r:id="rId127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)</w:t>
            </w:r>
          </w:p>
          <w:p w14:paraId="282725B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4F65FF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540" w:dyaOrig="320" w14:anchorId="010AA236">
                <v:shape id="_x0000_i1092" type="#_x0000_t75" style="width:77.4pt;height:15.6pt" o:ole="">
                  <v:imagedata r:id="rId128" o:title=""/>
                </v:shape>
                <o:OLEObject Type="Embed" ProgID="Equation.DSMT4" ShapeID="_x0000_i1092" DrawAspect="Content" ObjectID="_1747827976" r:id="rId129"/>
              </w:object>
            </w:r>
          </w:p>
        </w:tc>
        <w:tc>
          <w:tcPr>
            <w:tcW w:w="895" w:type="dxa"/>
          </w:tcPr>
          <w:p w14:paraId="00DF85F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A2371C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CD0D4B5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27CFAEF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FB3767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  <w:p w14:paraId="42D3C22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0CC9B6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4737A17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D1FA7D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7277852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E3C081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00FACAF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46063F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0E7723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A148085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F93231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AB5183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  <w:p w14:paraId="706EFC6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CD5D00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  <w:p w14:paraId="6199DFC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</w:tc>
      </w:tr>
      <w:tr w:rsidR="00FC05D8" w14:paraId="02B35972" w14:textId="77777777" w:rsidTr="006B72A8">
        <w:tc>
          <w:tcPr>
            <w:tcW w:w="8455" w:type="dxa"/>
          </w:tcPr>
          <w:p w14:paraId="69C7517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b) Tính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góc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giữa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S</w: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D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và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(</w: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S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AB).</w:t>
            </w:r>
          </w:p>
          <w:p w14:paraId="1E8CCDD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Ta có:</w:t>
            </w:r>
          </w:p>
          <w:p w14:paraId="1AC1B73B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DF1E7D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980" w:dyaOrig="260" w14:anchorId="0FFD9AAE">
                <v:shape id="_x0000_i1093" type="#_x0000_t75" style="width:48.6pt;height:12.6pt" o:ole="">
                  <v:imagedata r:id="rId130" o:title=""/>
                </v:shape>
                <o:OLEObject Type="Embed" ProgID="Equation.DSMT4" ShapeID="_x0000_i1093" DrawAspect="Content" ObjectID="_1747827977" r:id="rId131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(ABCD là hình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uô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>)</w:t>
            </w:r>
          </w:p>
          <w:p w14:paraId="149F0B2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9D69A6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920" w:dyaOrig="279" w14:anchorId="0F23CD5F">
                <v:shape id="_x0000_i1094" type="#_x0000_t75" style="width:45.6pt;height:14.4pt" o:ole="">
                  <v:imagedata r:id="rId132" o:title=""/>
                </v:shape>
                <o:OLEObject Type="Embed" ProgID="Equation.DSMT4" ShapeID="_x0000_i1094" DrawAspect="Content" ObjectID="_1747827978" r:id="rId133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(</w:t>
            </w:r>
            <w:r w:rsidRPr="009D69A6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420" w:dyaOrig="320" w14:anchorId="6B8A716A">
                <v:shape id="_x0000_i1095" type="#_x0000_t75" style="width:71.4pt;height:15.6pt" o:ole="">
                  <v:imagedata r:id="rId126" o:title=""/>
                </v:shape>
                <o:OLEObject Type="Embed" ProgID="Equation.DSMT4" ShapeID="_x0000_i1095" DrawAspect="Content" ObjectID="_1747827979" r:id="rId134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)</w:t>
            </w:r>
          </w:p>
          <w:p w14:paraId="347BC44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4F65FF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540" w:dyaOrig="320" w14:anchorId="392DE509">
                <v:shape id="_x0000_i1096" type="#_x0000_t75" style="width:77.4pt;height:15.6pt" o:ole="">
                  <v:imagedata r:id="rId135" o:title=""/>
                </v:shape>
                <o:OLEObject Type="Embed" ProgID="Equation.DSMT4" ShapeID="_x0000_i1096" DrawAspect="Content" ObjectID="_1747827980" r:id="rId136"/>
              </w:object>
            </w:r>
          </w:p>
          <w:p w14:paraId="0B252A2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Suy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ra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: A là hình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chiếu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của D lên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mặ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phẳ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(SAB)</w:t>
            </w:r>
          </w:p>
          <w:p w14:paraId="2BCF4F5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à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SA là hình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chiếu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của SD lên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mặ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phẳ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(SAB)</w:t>
            </w:r>
          </w:p>
          <w:p w14:paraId="4B23C4C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Góc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giữa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S</w: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D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và</w:t>
            </w:r>
            <w:proofErr w:type="spellEnd"/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(</w: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S</w: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>AB)</w: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là </w:t>
            </w:r>
            <w:r w:rsidRPr="00DF1E7D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520" w:dyaOrig="360" w14:anchorId="30B84D55">
                <v:shape id="_x0000_i1097" type="#_x0000_t75" style="width:26.4pt;height:18pt" o:ole="">
                  <v:imagedata r:id="rId137" o:title=""/>
                </v:shape>
                <o:OLEObject Type="Embed" ProgID="Equation.DSMT4" ShapeID="_x0000_i1097" DrawAspect="Content" ObjectID="_1747827981" r:id="rId138"/>
              </w:object>
            </w:r>
          </w:p>
          <w:p w14:paraId="363FD52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Xé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r w:rsidRPr="001D790A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660" w:dyaOrig="279" w14:anchorId="297B7F29">
                <v:shape id="_x0000_i1098" type="#_x0000_t75" style="width:33pt;height:14.4pt" o:ole="">
                  <v:imagedata r:id="rId139" o:title=""/>
                </v:shape>
                <o:OLEObject Type="Embed" ProgID="Equation.DSMT4" ShapeID="_x0000_i1098" DrawAspect="Content" ObjectID="_1747827982" r:id="rId140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uô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tại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A.</w:t>
            </w:r>
          </w:p>
          <w:p w14:paraId="49E176D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1D790A">
              <w:rPr>
                <w:rFonts w:eastAsia="Times New Roman"/>
                <w:color w:val="000000"/>
                <w:kern w:val="0"/>
                <w:position w:val="-24"/>
                <w14:ligatures w14:val="none"/>
              </w:rPr>
              <w:object w:dxaOrig="2380" w:dyaOrig="620" w14:anchorId="01CA141A">
                <v:shape id="_x0000_i1099" type="#_x0000_t75" style="width:119.4pt;height:30.6pt" o:ole="">
                  <v:imagedata r:id="rId141" o:title=""/>
                </v:shape>
                <o:OLEObject Type="Embed" ProgID="Equation.DSMT4" ShapeID="_x0000_i1099" DrawAspect="Content" ObjectID="_1747827983" r:id="rId142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</w:t>
            </w:r>
            <w:r w:rsidRPr="00DF1E7D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1359" w:dyaOrig="360" w14:anchorId="4071D282">
                <v:shape id="_x0000_i1100" type="#_x0000_t75" style="width:68.4pt;height:18pt" o:ole="">
                  <v:imagedata r:id="rId143" o:title=""/>
                </v:shape>
                <o:OLEObject Type="Embed" ProgID="Equation.DSMT4" ShapeID="_x0000_i1100" DrawAspect="Content" ObjectID="_1747827984" r:id="rId144"/>
              </w:object>
            </w:r>
          </w:p>
        </w:tc>
        <w:tc>
          <w:tcPr>
            <w:tcW w:w="895" w:type="dxa"/>
          </w:tcPr>
          <w:p w14:paraId="6997D92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171E9D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A2378B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25</w:t>
            </w:r>
          </w:p>
          <w:p w14:paraId="0DDB38D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E2030B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3FA8D5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E0C965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3F12A8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25</w:t>
            </w:r>
          </w:p>
          <w:p w14:paraId="75F8D91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6ACA6E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88C1FF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</w:tc>
      </w:tr>
    </w:tbl>
    <w:p w14:paraId="357B108E" w14:textId="77777777" w:rsidR="00FC05D8" w:rsidRPr="00295246" w:rsidRDefault="00FC05D8" w:rsidP="00FC05D8">
      <w:pPr>
        <w:spacing w:after="0"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>
        <w:rPr>
          <w:rFonts w:eastAsia="Times New Roman"/>
          <w:color w:val="000000"/>
          <w:kern w:val="0"/>
          <w14:ligatures w14:val="none"/>
        </w:rPr>
        <w:tab/>
      </w:r>
    </w:p>
    <w:p w14:paraId="4D36DC86" w14:textId="77777777" w:rsidR="00FC05D8" w:rsidRDefault="00FC05D8" w:rsidP="00FC05D8">
      <w:pPr>
        <w:spacing w:line="240" w:lineRule="auto"/>
        <w:rPr>
          <w:b/>
          <w:bCs/>
          <w:u w:val="single"/>
        </w:rPr>
      </w:pPr>
    </w:p>
    <w:p w14:paraId="4CB6CF5B" w14:textId="77777777" w:rsidR="00FC05D8" w:rsidRDefault="00FC05D8" w:rsidP="00FC05D8">
      <w:pPr>
        <w:spacing w:line="240" w:lineRule="auto"/>
        <w:rPr>
          <w:b/>
          <w:bCs/>
          <w:u w:val="single"/>
        </w:rPr>
      </w:pPr>
    </w:p>
    <w:p w14:paraId="1C3DA543" w14:textId="77777777" w:rsidR="00FC05D8" w:rsidRPr="00295246" w:rsidRDefault="00FC05D8" w:rsidP="00FC05D8">
      <w:pPr>
        <w:spacing w:line="240" w:lineRule="auto"/>
      </w:pPr>
      <w:proofErr w:type="spellStart"/>
      <w:r w:rsidRPr="00295246">
        <w:rPr>
          <w:b/>
          <w:bCs/>
          <w:u w:val="single"/>
        </w:rPr>
        <w:t>Câu</w:t>
      </w:r>
      <w:proofErr w:type="spellEnd"/>
      <w:r w:rsidRPr="00295246">
        <w:rPr>
          <w:b/>
          <w:bCs/>
          <w:u w:val="single"/>
        </w:rPr>
        <w:t xml:space="preserve"> 7.</w:t>
      </w:r>
      <w:r w:rsidRPr="00295246">
        <w:t xml:space="preserve"> (1.5đ) Cho hình </w:t>
      </w:r>
      <w:proofErr w:type="spellStart"/>
      <w:r w:rsidRPr="00295246">
        <w:t>lập</w:t>
      </w:r>
      <w:proofErr w:type="spellEnd"/>
      <w:r w:rsidRPr="00295246">
        <w:t xml:space="preserve"> phương ABCD.EFGH với </w:t>
      </w:r>
      <w:proofErr w:type="spellStart"/>
      <w:r w:rsidRPr="00295246">
        <w:t>cạnh</w:t>
      </w:r>
      <w:proofErr w:type="spellEnd"/>
      <w:r w:rsidRPr="00295246">
        <w:t xml:space="preserve"> là </w:t>
      </w:r>
      <w:r>
        <w:t>2</w:t>
      </w:r>
      <w:r w:rsidRPr="00295246">
        <w:t xml:space="preserve">a. </w:t>
      </w:r>
      <w:proofErr w:type="spellStart"/>
      <w:r w:rsidRPr="00295246">
        <w:t>Xác</w:t>
      </w:r>
      <w:proofErr w:type="spellEnd"/>
      <w:r w:rsidRPr="00295246">
        <w:t xml:space="preserve"> </w:t>
      </w:r>
      <w:proofErr w:type="spellStart"/>
      <w:r w:rsidRPr="00295246">
        <w:t>định</w:t>
      </w:r>
      <w:proofErr w:type="spellEnd"/>
      <w:r w:rsidRPr="00295246">
        <w:t xml:space="preserve"> </w:t>
      </w:r>
      <w:proofErr w:type="spellStart"/>
      <w:r w:rsidRPr="00295246">
        <w:t>góc</w:t>
      </w:r>
      <w:proofErr w:type="spellEnd"/>
      <w:r w:rsidRPr="00295246">
        <w:t xml:space="preserve"> tạo </w:t>
      </w:r>
      <w:proofErr w:type="spellStart"/>
      <w:r w:rsidRPr="00295246">
        <w:t>bở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55"/>
        <w:gridCol w:w="895"/>
      </w:tblGrid>
      <w:tr w:rsidR="00FC05D8" w14:paraId="6E67692E" w14:textId="77777777" w:rsidTr="006B72A8">
        <w:tc>
          <w:tcPr>
            <w:tcW w:w="8455" w:type="dxa"/>
          </w:tcPr>
          <w:p w14:paraId="03F9AE9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a/ </w:t>
            </w:r>
            <w:r w:rsidRPr="00295246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400" w:dyaOrig="320" w14:anchorId="69A58D62">
                <v:shape id="_x0000_i1101" type="#_x0000_t75" style="width:20.4pt;height:15.6pt" o:ole="">
                  <v:imagedata r:id="rId30" o:title=""/>
                </v:shape>
                <o:OLEObject Type="Embed" ProgID="Equation.DSMT4" ShapeID="_x0000_i1101" DrawAspect="Content" ObjectID="_1747827985" r:id="rId145"/>
              </w:objec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với </w:t>
            </w:r>
            <w:r w:rsidRPr="001C5055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400" w:dyaOrig="320" w14:anchorId="0F2DD660">
                <v:shape id="_x0000_i1102" type="#_x0000_t75" style="width:20.4pt;height:16.2pt" o:ole="">
                  <v:imagedata r:id="rId32" o:title=""/>
                </v:shape>
                <o:OLEObject Type="Embed" ProgID="Equation.DSMT4" ShapeID="_x0000_i1102" DrawAspect="Content" ObjectID="_1747827986" r:id="rId146"/>
              </w:object>
            </w:r>
          </w:p>
          <w:p w14:paraId="1CABB9F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FC6CF8">
              <w:rPr>
                <w:rFonts w:eastAsia="Times New Roman"/>
                <w:noProof/>
                <w:color w:val="000000"/>
                <w:kern w:val="0"/>
                <w14:ligatures w14:val="none"/>
              </w:rPr>
              <w:lastRenderedPageBreak/>
              <w:drawing>
                <wp:inline distT="0" distB="0" distL="0" distR="0" wp14:anchorId="7171FBD7" wp14:editId="3CD76A01">
                  <wp:extent cx="3045543" cy="2806065"/>
                  <wp:effectExtent l="0" t="0" r="2540" b="0"/>
                  <wp:docPr id="8473109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7310937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6018" cy="2806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0ADE4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2FEFD1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Ta có: </w:t>
            </w:r>
          </w:p>
          <w:p w14:paraId="1B3F983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FC6CF8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2140" w:dyaOrig="380" w14:anchorId="6C85D852">
                <v:shape id="_x0000_i1103" type="#_x0000_t75" style="width:108.6pt;height:18.6pt" o:ole="">
                  <v:imagedata r:id="rId148" o:title=""/>
                </v:shape>
                <o:OLEObject Type="Embed" ProgID="Equation.DSMT4" ShapeID="_x0000_i1103" DrawAspect="Content" ObjectID="_1747827987" r:id="rId149"/>
              </w:object>
            </w:r>
          </w:p>
          <w:p w14:paraId="71BF96C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Do ABCD.EFGH là hình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lập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phương nên </w:t>
            </w:r>
            <w:r w:rsidRPr="00FC6CF8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999" w:dyaOrig="260" w14:anchorId="65C8AB83">
                <v:shape id="_x0000_i1104" type="#_x0000_t75" style="width:50.4pt;height:12.6pt" o:ole="">
                  <v:imagedata r:id="rId150" o:title=""/>
                </v:shape>
                <o:OLEObject Type="Embed" ProgID="Equation.DSMT4" ShapeID="_x0000_i1104" DrawAspect="Content" ObjectID="_1747827988" r:id="rId151"/>
              </w:object>
            </w:r>
          </w:p>
          <w:p w14:paraId="5E08227D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FC6CF8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820" w:dyaOrig="380" w14:anchorId="5E68A5D1">
                <v:shape id="_x0000_i1105" type="#_x0000_t75" style="width:92.4pt;height:18.6pt" o:ole="">
                  <v:imagedata r:id="rId152" o:title=""/>
                </v:shape>
                <o:OLEObject Type="Embed" ProgID="Equation.DSMT4" ShapeID="_x0000_i1105" DrawAspect="Content" ObjectID="_1747827989" r:id="rId153"/>
              </w:object>
            </w:r>
          </w:p>
        </w:tc>
        <w:tc>
          <w:tcPr>
            <w:tcW w:w="895" w:type="dxa"/>
          </w:tcPr>
          <w:p w14:paraId="791FF94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AAB6A97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7D25137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  <w:p w14:paraId="1268E30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CDA1D8B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36AC387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7FECDF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530B1C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820335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65DB47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3E0433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D7F91F5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20F634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3361988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22644A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125401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D18A8BF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60E5A9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7FB52279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2F865D4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5</w:t>
            </w:r>
          </w:p>
        </w:tc>
      </w:tr>
      <w:tr w:rsidR="00FC05D8" w14:paraId="458DA6DE" w14:textId="77777777" w:rsidTr="006B72A8">
        <w:tc>
          <w:tcPr>
            <w:tcW w:w="8455" w:type="dxa"/>
          </w:tcPr>
          <w:p w14:paraId="103AEA8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lastRenderedPageBreak/>
              <w:t xml:space="preserve">b/ </w:t>
            </w:r>
            <w:r w:rsidRPr="001C5055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420" w:dyaOrig="320" w14:anchorId="6FAE2BF9">
                <v:shape id="_x0000_i1106" type="#_x0000_t75" style="width:21pt;height:16.2pt" o:ole="">
                  <v:imagedata r:id="rId34" o:title=""/>
                </v:shape>
                <o:OLEObject Type="Embed" ProgID="Equation.DSMT4" ShapeID="_x0000_i1106" DrawAspect="Content" ObjectID="_1747827990" r:id="rId154"/>
              </w:object>
            </w:r>
            <w:r w:rsidRPr="00295246">
              <w:rPr>
                <w:rFonts w:eastAsia="Times New Roman"/>
                <w:color w:val="000000"/>
                <w:kern w:val="0"/>
                <w14:ligatures w14:val="none"/>
              </w:rPr>
              <w:t xml:space="preserve"> với </w:t>
            </w:r>
            <w:r w:rsidRPr="001C5055">
              <w:rPr>
                <w:rFonts w:eastAsia="Times New Roman"/>
                <w:color w:val="000000"/>
                <w:kern w:val="0"/>
                <w:position w:val="-4"/>
                <w14:ligatures w14:val="none"/>
              </w:rPr>
              <w:object w:dxaOrig="440" w:dyaOrig="320" w14:anchorId="07D9E2A0">
                <v:shape id="_x0000_i1107" type="#_x0000_t75" style="width:21.6pt;height:16.2pt" o:ole="">
                  <v:imagedata r:id="rId36" o:title=""/>
                </v:shape>
                <o:OLEObject Type="Embed" ProgID="Equation.DSMT4" ShapeID="_x0000_i1107" DrawAspect="Content" ObjectID="_1747827991" r:id="rId155"/>
              </w:object>
            </w:r>
          </w:p>
          <w:p w14:paraId="3F43BDD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FC6CF8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2220" w:dyaOrig="380" w14:anchorId="4CD7CEA5">
                <v:shape id="_x0000_i1108" type="#_x0000_t75" style="width:112.8pt;height:18.6pt" o:ole="">
                  <v:imagedata r:id="rId156" o:title=""/>
                </v:shape>
                <o:OLEObject Type="Embed" ProgID="Equation.DSMT4" ShapeID="_x0000_i1108" DrawAspect="Content" ObjectID="_1747827992" r:id="rId157"/>
              </w:object>
            </w:r>
          </w:p>
          <w:p w14:paraId="24D7C76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3B38AA">
              <w:rPr>
                <w:rFonts w:eastAsia="Times New Roman"/>
                <w:color w:val="000000"/>
                <w:kern w:val="0"/>
                <w:position w:val="-40"/>
                <w14:ligatures w14:val="none"/>
              </w:rPr>
              <w:object w:dxaOrig="6979" w:dyaOrig="840" w14:anchorId="0E1F6477">
                <v:shape id="_x0000_i1109" type="#_x0000_t75" style="width:348.6pt;height:42pt" o:ole="">
                  <v:imagedata r:id="rId158" o:title=""/>
                </v:shape>
                <o:OLEObject Type="Embed" ProgID="Equation.DSMT4" ShapeID="_x0000_i1109" DrawAspect="Content" ObjectID="_1747827993" r:id="rId159"/>
              </w:object>
            </w:r>
          </w:p>
          <w:p w14:paraId="0509F837" w14:textId="77777777" w:rsidR="00FC05D8" w:rsidRDefault="00FC05D8" w:rsidP="006B72A8"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                   </w:t>
            </w:r>
            <w:r w:rsidRPr="00A74848">
              <w:rPr>
                <w:position w:val="-40"/>
              </w:rPr>
              <w:object w:dxaOrig="3820" w:dyaOrig="880" w14:anchorId="655DD882">
                <v:shape id="_x0000_i1110" type="#_x0000_t75" style="width:191.4pt;height:44.4pt" o:ole="">
                  <v:imagedata r:id="rId160" o:title=""/>
                </v:shape>
                <o:OLEObject Type="Embed" ProgID="Equation.DSMT4" ShapeID="_x0000_i1110" DrawAspect="Content" ObjectID="_1747827994" r:id="rId161"/>
              </w:object>
            </w:r>
          </w:p>
          <w:p w14:paraId="6A840D20" w14:textId="77777777" w:rsidR="00FC05D8" w:rsidRDefault="00FC05D8" w:rsidP="006B72A8">
            <w:r>
              <w:t xml:space="preserve">Tính các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: </w:t>
            </w:r>
            <w:proofErr w:type="spellStart"/>
            <w:r>
              <w:t>cạnh</w:t>
            </w:r>
            <w:proofErr w:type="spellEnd"/>
            <w:r>
              <w:t xml:space="preserve"> hình </w:t>
            </w:r>
            <w:proofErr w:type="spellStart"/>
            <w:r>
              <w:t>lập</w:t>
            </w:r>
            <w:proofErr w:type="spellEnd"/>
            <w:r>
              <w:t xml:space="preserve"> phương là 2a</w:t>
            </w:r>
          </w:p>
          <w:p w14:paraId="66F878D6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Xé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r w:rsidRPr="001D790A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760" w:dyaOrig="279" w14:anchorId="5C47E4AB">
                <v:shape id="_x0000_i1111" type="#_x0000_t75" style="width:38.4pt;height:14.4pt" o:ole="">
                  <v:imagedata r:id="rId162" o:title=""/>
                </v:shape>
                <o:OLEObject Type="Embed" ProgID="Equation.DSMT4" ShapeID="_x0000_i1111" DrawAspect="Content" ObjectID="_1747827995" r:id="rId163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uô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tại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H, ta có: </w:t>
            </w:r>
            <w:r w:rsidRPr="001147AD">
              <w:rPr>
                <w:rFonts w:eastAsia="Times New Roman"/>
                <w:color w:val="000000"/>
                <w:kern w:val="0"/>
                <w:position w:val="-8"/>
                <w14:ligatures w14:val="none"/>
              </w:rPr>
              <w:object w:dxaOrig="2780" w:dyaOrig="400" w14:anchorId="4D1C4E1C">
                <v:shape id="_x0000_i1112" type="#_x0000_t75" style="width:138.6pt;height:20.4pt" o:ole="">
                  <v:imagedata r:id="rId164" o:title=""/>
                </v:shape>
                <o:OLEObject Type="Embed" ProgID="Equation.DSMT4" ShapeID="_x0000_i1112" DrawAspect="Content" ObjectID="_1747827996" r:id="rId165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.</w:t>
            </w:r>
          </w:p>
          <w:p w14:paraId="65409F6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Xét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r w:rsidRPr="001D790A">
              <w:rPr>
                <w:rFonts w:eastAsia="Times New Roman"/>
                <w:color w:val="000000"/>
                <w:kern w:val="0"/>
                <w:position w:val="-6"/>
                <w14:ligatures w14:val="none"/>
              </w:rPr>
              <w:object w:dxaOrig="740" w:dyaOrig="279" w14:anchorId="51ED67C8">
                <v:shape id="_x0000_i1113" type="#_x0000_t75" style="width:36.6pt;height:14.4pt" o:ole="">
                  <v:imagedata r:id="rId166" o:title=""/>
                </v:shape>
                <o:OLEObject Type="Embed" ProgID="Equation.DSMT4" ShapeID="_x0000_i1113" DrawAspect="Content" ObjectID="_1747827997" r:id="rId167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vuông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kern w:val="0"/>
                <w14:ligatures w14:val="none"/>
              </w:rPr>
              <w:t>tại</w:t>
            </w:r>
            <w:proofErr w:type="spellEnd"/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 C, ta có: </w:t>
            </w:r>
            <w:r w:rsidRPr="001147AD">
              <w:rPr>
                <w:rFonts w:eastAsia="Times New Roman"/>
                <w:color w:val="000000"/>
                <w:kern w:val="0"/>
                <w:position w:val="-8"/>
                <w14:ligatures w14:val="none"/>
              </w:rPr>
              <w:object w:dxaOrig="2740" w:dyaOrig="400" w14:anchorId="1BB334CE">
                <v:shape id="_x0000_i1114" type="#_x0000_t75" style="width:137.4pt;height:20.4pt" o:ole="">
                  <v:imagedata r:id="rId168" o:title=""/>
                </v:shape>
                <o:OLEObject Type="Embed" ProgID="Equation.DSMT4" ShapeID="_x0000_i1114" DrawAspect="Content" ObjectID="_1747827998" r:id="rId169"/>
              </w:object>
            </w:r>
            <w:r>
              <w:rPr>
                <w:rFonts w:eastAsia="Times New Roman"/>
                <w:color w:val="000000"/>
                <w:kern w:val="0"/>
                <w14:ligatures w14:val="none"/>
              </w:rPr>
              <w:t>.</w:t>
            </w:r>
          </w:p>
          <w:p w14:paraId="7B2F2CD1" w14:textId="77777777" w:rsidR="00FC05D8" w:rsidRDefault="00FC05D8" w:rsidP="006B72A8">
            <w:r>
              <w:rPr>
                <w:rFonts w:eastAsia="Times New Roman"/>
                <w:color w:val="000000"/>
                <w:kern w:val="0"/>
                <w14:ligatures w14:val="none"/>
              </w:rPr>
              <w:t xml:space="preserve">Vậy: </w:t>
            </w:r>
            <w:r w:rsidRPr="001147AD">
              <w:rPr>
                <w:position w:val="-40"/>
              </w:rPr>
              <w:object w:dxaOrig="4239" w:dyaOrig="880" w14:anchorId="44FD91CF">
                <v:shape id="_x0000_i1115" type="#_x0000_t75" style="width:212.4pt;height:44.4pt" o:ole="">
                  <v:imagedata r:id="rId170" o:title=""/>
                </v:shape>
                <o:OLEObject Type="Embed" ProgID="Equation.DSMT4" ShapeID="_x0000_i1115" DrawAspect="Content" ObjectID="_1747827999" r:id="rId171"/>
              </w:object>
            </w:r>
          </w:p>
          <w:p w14:paraId="5BD7534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 w:rsidRPr="00FC6CF8">
              <w:rPr>
                <w:rFonts w:eastAsia="Times New Roman"/>
                <w:color w:val="000000"/>
                <w:kern w:val="0"/>
                <w:position w:val="-10"/>
                <w14:ligatures w14:val="none"/>
              </w:rPr>
              <w:object w:dxaOrig="1579" w:dyaOrig="380" w14:anchorId="4ECF9D45">
                <v:shape id="_x0000_i1116" type="#_x0000_t75" style="width:80.4pt;height:18.6pt" o:ole="">
                  <v:imagedata r:id="rId172" o:title=""/>
                </v:shape>
                <o:OLEObject Type="Embed" ProgID="Equation.DSMT4" ShapeID="_x0000_i1116" DrawAspect="Content" ObjectID="_1747828000" r:id="rId173"/>
              </w:object>
            </w:r>
          </w:p>
        </w:tc>
        <w:tc>
          <w:tcPr>
            <w:tcW w:w="895" w:type="dxa"/>
          </w:tcPr>
          <w:p w14:paraId="6EA370B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F28CC3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B302863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25</w:t>
            </w:r>
          </w:p>
          <w:p w14:paraId="718A2AD7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C9A61E1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29A9E49C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75B3EF6A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12F49EEF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4D82002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0F4DB7E2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3394246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55457250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43F3A4E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</w:p>
          <w:p w14:paraId="68ACBAF8" w14:textId="77777777" w:rsidR="00FC05D8" w:rsidRDefault="00FC05D8" w:rsidP="006B72A8">
            <w:pPr>
              <w:rPr>
                <w:rFonts w:eastAsia="Times New Roman"/>
                <w:color w:val="000000"/>
                <w:kern w:val="0"/>
                <w14:ligatures w14:val="none"/>
              </w:rPr>
            </w:pPr>
            <w:r>
              <w:rPr>
                <w:rFonts w:eastAsia="Times New Roman"/>
                <w:color w:val="000000"/>
                <w:kern w:val="0"/>
                <w14:ligatures w14:val="none"/>
              </w:rPr>
              <w:t>0.25</w:t>
            </w:r>
          </w:p>
        </w:tc>
      </w:tr>
    </w:tbl>
    <w:p w14:paraId="66476644" w14:textId="77777777" w:rsidR="00FC05D8" w:rsidRDefault="00FC05D8" w:rsidP="00FC05D8">
      <w:pPr>
        <w:spacing w:line="240" w:lineRule="auto"/>
        <w:rPr>
          <w:rFonts w:eastAsia="Times New Roman"/>
          <w:color w:val="000000"/>
          <w:kern w:val="0"/>
          <w14:ligatures w14:val="none"/>
        </w:rPr>
      </w:pP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 w:rsidRPr="00295246">
        <w:rPr>
          <w:rFonts w:eastAsia="Times New Roman"/>
          <w:color w:val="000000"/>
          <w:kern w:val="0"/>
          <w14:ligatures w14:val="none"/>
        </w:rPr>
        <w:tab/>
      </w:r>
      <w:r>
        <w:rPr>
          <w:rFonts w:eastAsia="Times New Roman"/>
          <w:color w:val="000000"/>
          <w:kern w:val="0"/>
          <w14:ligatures w14:val="none"/>
        </w:rPr>
        <w:tab/>
      </w:r>
    </w:p>
    <w:p w14:paraId="5C2B33D1" w14:textId="77777777" w:rsidR="00FC05D8" w:rsidRPr="00295246" w:rsidRDefault="00FC05D8" w:rsidP="00FC05D8">
      <w:pPr>
        <w:spacing w:line="240" w:lineRule="auto"/>
        <w:jc w:val="center"/>
      </w:pPr>
      <w:r>
        <w:rPr>
          <w:rFonts w:eastAsia="Times New Roman"/>
          <w:color w:val="000000"/>
          <w:kern w:val="0"/>
          <w14:ligatures w14:val="none"/>
        </w:rPr>
        <w:t>……………HẾT………….</w:t>
      </w:r>
    </w:p>
    <w:p w14:paraId="524F76D3" w14:textId="77777777" w:rsidR="00FC05D8" w:rsidRDefault="00FC05D8" w:rsidP="001C5055">
      <w:pPr>
        <w:spacing w:line="240" w:lineRule="auto"/>
        <w:jc w:val="center"/>
      </w:pPr>
    </w:p>
    <w:p w14:paraId="4314C0D6" w14:textId="77777777" w:rsidR="00FC05D8" w:rsidRDefault="00FC05D8" w:rsidP="001C5055">
      <w:pPr>
        <w:spacing w:line="240" w:lineRule="auto"/>
        <w:jc w:val="center"/>
      </w:pPr>
    </w:p>
    <w:p w14:paraId="620B08AE" w14:textId="77777777" w:rsidR="00FC05D8" w:rsidRDefault="00FC05D8" w:rsidP="001C5055">
      <w:pPr>
        <w:spacing w:line="240" w:lineRule="auto"/>
        <w:jc w:val="center"/>
      </w:pPr>
    </w:p>
    <w:p w14:paraId="5828976D" w14:textId="77777777" w:rsidR="00FC05D8" w:rsidRDefault="00FC05D8" w:rsidP="001C5055">
      <w:pPr>
        <w:spacing w:line="240" w:lineRule="auto"/>
        <w:jc w:val="center"/>
      </w:pPr>
    </w:p>
    <w:p w14:paraId="244462C1" w14:textId="77777777" w:rsidR="00FC05D8" w:rsidRDefault="00FC05D8" w:rsidP="001C5055">
      <w:pPr>
        <w:spacing w:line="240" w:lineRule="auto"/>
        <w:jc w:val="center"/>
      </w:pPr>
    </w:p>
    <w:p w14:paraId="1D1B5DE9" w14:textId="77777777" w:rsidR="00FC05D8" w:rsidRPr="00295246" w:rsidRDefault="00FC05D8" w:rsidP="00FC05D8">
      <w:pPr>
        <w:spacing w:line="240" w:lineRule="auto"/>
      </w:pPr>
    </w:p>
    <w:sectPr w:rsidR="00FC05D8" w:rsidRPr="00295246" w:rsidSect="00C814F4">
      <w:pgSz w:w="12240" w:h="15840"/>
      <w:pgMar w:top="63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9C5"/>
    <w:rsid w:val="000F2660"/>
    <w:rsid w:val="00132A92"/>
    <w:rsid w:val="001A5BB1"/>
    <w:rsid w:val="001C5055"/>
    <w:rsid w:val="001E19DF"/>
    <w:rsid w:val="001F3B72"/>
    <w:rsid w:val="0020083D"/>
    <w:rsid w:val="00295246"/>
    <w:rsid w:val="002F709C"/>
    <w:rsid w:val="003369C5"/>
    <w:rsid w:val="00463C1A"/>
    <w:rsid w:val="006166BE"/>
    <w:rsid w:val="006F0F71"/>
    <w:rsid w:val="00792089"/>
    <w:rsid w:val="00885435"/>
    <w:rsid w:val="00916F8E"/>
    <w:rsid w:val="00A35E6C"/>
    <w:rsid w:val="00A52F0E"/>
    <w:rsid w:val="00AC5438"/>
    <w:rsid w:val="00B01833"/>
    <w:rsid w:val="00C044A8"/>
    <w:rsid w:val="00C814F4"/>
    <w:rsid w:val="00E76BF1"/>
    <w:rsid w:val="00FC0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F1841"/>
  <w15:chartTrackingRefBased/>
  <w15:docId w15:val="{088CBCE8-533A-40DC-B5DF-0A7E37EC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kern w:val="2"/>
        <w:sz w:val="26"/>
        <w:szCs w:val="26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54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7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3.wmf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9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3.wmf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70.wmf"/><Relationship Id="rId172" Type="http://schemas.openxmlformats.org/officeDocument/2006/relationships/image" Target="media/image78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7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7.wmf"/><Relationship Id="rId147" Type="http://schemas.openxmlformats.org/officeDocument/2006/relationships/image" Target="media/image66.png"/><Relationship Id="rId168" Type="http://schemas.openxmlformats.org/officeDocument/2006/relationships/image" Target="media/image76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4.png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1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9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theme" Target="theme/theme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6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1</TotalTime>
  <Pages>5</Pages>
  <Words>801</Words>
  <Characters>4566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05T02:29:00Z</dcterms:created>
  <dcterms:modified xsi:type="dcterms:W3CDTF">2023-06-09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